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62DFCE" w14:textId="64920BCC" w:rsidR="00713A91" w:rsidRPr="00DD4E1D" w:rsidRDefault="00713A91" w:rsidP="006F7A92">
      <w:pPr>
        <w:pStyle w:val="a8"/>
        <w:spacing w:before="360"/>
      </w:pPr>
      <w:r w:rsidRPr="00DD4E1D">
        <w:t>Your</w:t>
      </w:r>
      <w:r w:rsidR="00967260">
        <w:t xml:space="preserve"> </w:t>
      </w:r>
      <w:r w:rsidRPr="00DD4E1D">
        <w:t>Paper's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Pr="00DD4E1D">
        <w:t>Starts</w:t>
      </w:r>
      <w:r w:rsidR="00967260">
        <w:t xml:space="preserve"> </w:t>
      </w:r>
      <w:r w:rsidRPr="00DD4E1D">
        <w:t>Here: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Center</w:t>
      </w:r>
      <w:r w:rsidR="00C850B7">
        <w:t>use</w:t>
      </w:r>
      <w:r w:rsidR="00967260">
        <w:t xml:space="preserve"> </w:t>
      </w:r>
      <w:r w:rsidRPr="00DD4E1D">
        <w:t>Helvetica</w:t>
      </w:r>
      <w:r w:rsidR="00967260">
        <w:t xml:space="preserve"> </w:t>
      </w:r>
      <w:r w:rsidRPr="00DD4E1D">
        <w:t>(Arial)</w:t>
      </w:r>
      <w:r w:rsidR="00967260">
        <w:t xml:space="preserve"> </w:t>
      </w:r>
      <w:r w:rsidRPr="00DD4E1D">
        <w:t>14</w:t>
      </w:r>
      <w:r w:rsidR="00C850B7">
        <w:t>,</w:t>
      </w:r>
      <w:r w:rsidR="00967260">
        <w:t xml:space="preserve"> </w:t>
      </w:r>
      <w:r w:rsidR="00C850B7">
        <w:t>and</w:t>
      </w:r>
      <w:r w:rsidR="00967260">
        <w:t xml:space="preserve"> </w:t>
      </w:r>
      <w:r w:rsidR="00C850B7">
        <w:t>t</w:t>
      </w:r>
      <w:r w:rsidR="00C850B7" w:rsidRPr="00C850B7">
        <w:t>he</w:t>
      </w:r>
      <w:r w:rsidR="00967260">
        <w:t xml:space="preserve"> </w:t>
      </w:r>
      <w:r w:rsidR="00C850B7">
        <w:t>T</w:t>
      </w:r>
      <w:r w:rsidR="00C850B7" w:rsidRPr="00C850B7">
        <w:t>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="00C850B7">
        <w:t>B</w:t>
      </w:r>
      <w:r w:rsidR="00C850B7" w:rsidRPr="00C850B7">
        <w:t>e</w:t>
      </w:r>
      <w:r w:rsidR="00967260">
        <w:t xml:space="preserve"> </w:t>
      </w:r>
      <w:r w:rsidR="00C850B7" w:rsidRPr="00C850B7">
        <w:t>at</w:t>
      </w:r>
      <w:r w:rsidR="00967260">
        <w:t xml:space="preserve"> </w:t>
      </w:r>
      <w:r w:rsidR="00C850B7">
        <w:t>L</w:t>
      </w:r>
      <w:r w:rsidR="00C850B7" w:rsidRPr="00C850B7">
        <w:t>east</w:t>
      </w:r>
      <w:r w:rsidR="00967260">
        <w:t xml:space="preserve"> </w:t>
      </w:r>
      <w:r w:rsidR="00C850B7" w:rsidRPr="00C850B7">
        <w:t>5</w:t>
      </w:r>
      <w:r w:rsidR="00967260">
        <w:t xml:space="preserve"> </w:t>
      </w:r>
      <w:r w:rsidR="00C850B7">
        <w:t>W</w:t>
      </w:r>
      <w:r w:rsidR="00C850B7" w:rsidRPr="00C850B7">
        <w:t>ords</w:t>
      </w:r>
    </w:p>
    <w:p w14:paraId="1430C9D7" w14:textId="7B611534" w:rsidR="00713A91" w:rsidRPr="00DD4E1D" w:rsidRDefault="00713A91" w:rsidP="00713A91">
      <w:pPr>
        <w:pStyle w:val="TTPAuthors"/>
        <w:spacing w:after="120"/>
      </w:pPr>
      <w:r w:rsidRPr="00DD4E1D">
        <w:t>First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1,</w:t>
      </w:r>
      <w:r w:rsidR="00967260">
        <w:rPr>
          <w:vertAlign w:val="superscript"/>
        </w:rPr>
        <w:t xml:space="preserve"> </w:t>
      </w:r>
      <w:r>
        <w:rPr>
          <w:vertAlign w:val="superscript"/>
        </w:rPr>
        <w:t>*</w:t>
      </w:r>
      <w:r w:rsidRPr="00DD4E1D">
        <w:rPr>
          <w:b/>
          <w:bCs/>
        </w:rPr>
        <w:t>,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2</w:t>
      </w:r>
      <w:r w:rsidR="00C850B7">
        <w:t>,</w:t>
      </w:r>
      <w:r w:rsidR="00967260">
        <w:t xml:space="preserve"> </w:t>
      </w:r>
      <w:r w:rsidRPr="00191D51">
        <w:t>Last</w:t>
      </w:r>
      <w:r w:rsidR="00967260">
        <w:t xml:space="preserve"> </w:t>
      </w:r>
      <w:r w:rsidRPr="00191D51">
        <w:t>Author</w:t>
      </w:r>
      <w:r w:rsidR="00967260">
        <w:rPr>
          <w:vertAlign w:val="superscript"/>
        </w:rPr>
        <w:t xml:space="preserve"> </w:t>
      </w:r>
      <w:r w:rsidRPr="00191D51">
        <w:rPr>
          <w:vertAlign w:val="superscript"/>
        </w:rPr>
        <w:t>3</w:t>
      </w:r>
      <w:bookmarkStart w:id="0" w:name="_GoBack"/>
      <w:bookmarkEnd w:id="0"/>
    </w:p>
    <w:p w14:paraId="2EBBF514" w14:textId="3D6DEB95" w:rsidR="00713A91" w:rsidRPr="00DD4E1D" w:rsidRDefault="00713A91" w:rsidP="00713A91">
      <w:pPr>
        <w:pStyle w:val="TTPAddress"/>
        <w:spacing w:after="120"/>
      </w:pPr>
      <w:r w:rsidRPr="00C850B7">
        <w:rPr>
          <w:vertAlign w:val="superscript"/>
        </w:rPr>
        <w:t>1</w:t>
      </w:r>
      <w:r w:rsidR="00967260">
        <w:rPr>
          <w:vertAlign w:val="superscript"/>
        </w:rPr>
        <w:t xml:space="preserve"> </w:t>
      </w:r>
      <w:r w:rsidR="00C850B7" w:rsidRPr="00C850B7">
        <w:t>College</w:t>
      </w:r>
      <w:r w:rsidR="00967260">
        <w:t xml:space="preserve"> </w:t>
      </w:r>
      <w:r w:rsidR="00C850B7">
        <w:t>of</w:t>
      </w:r>
      <w:r w:rsidR="00967260">
        <w:t xml:space="preserve"> </w:t>
      </w:r>
      <w:r w:rsidR="00C850B7">
        <w:t>XX,</w:t>
      </w:r>
      <w:r w:rsidR="00967260">
        <w:t xml:space="preserve"> </w:t>
      </w:r>
      <w:r w:rsidR="00C850B7">
        <w:t>YY</w:t>
      </w:r>
      <w:r w:rsidR="00967260">
        <w:t xml:space="preserve"> </w:t>
      </w:r>
      <w:r w:rsidR="00C850B7">
        <w:t>University,</w:t>
      </w:r>
      <w:r w:rsidR="00967260">
        <w:t xml:space="preserve"> </w:t>
      </w:r>
      <w:r w:rsidR="00C850B7">
        <w:t>City,</w:t>
      </w:r>
      <w:r w:rsidR="00967260">
        <w:t xml:space="preserve"> </w:t>
      </w:r>
      <w:r w:rsidR="00C850B7">
        <w:t>Country</w:t>
      </w:r>
    </w:p>
    <w:p w14:paraId="14125799" w14:textId="7F27556E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2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SS,</w:t>
      </w:r>
      <w:r w:rsidR="00967260">
        <w:t xml:space="preserve"> </w:t>
      </w:r>
      <w:r w:rsidR="007129B9">
        <w:t>T</w:t>
      </w:r>
      <w:r>
        <w:t>T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137FFAC5" w14:textId="56B34F5C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3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MM,</w:t>
      </w:r>
      <w:r w:rsidR="00967260">
        <w:t xml:space="preserve"> </w:t>
      </w:r>
      <w:r>
        <w:t>NN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4865055A" w14:textId="46FAE425" w:rsidR="00713A91" w:rsidRPr="00DD4E1D" w:rsidRDefault="00713A91" w:rsidP="00713A91">
      <w:pPr>
        <w:pStyle w:val="TTPAddress"/>
        <w:spacing w:after="120"/>
      </w:pPr>
      <w:r>
        <w:t>*</w:t>
      </w:r>
      <w:r w:rsidR="00967260">
        <w:t xml:space="preserve"> </w:t>
      </w:r>
      <w:r w:rsidR="00C850B7" w:rsidRPr="00C850B7">
        <w:t>Corresponding</w:t>
      </w:r>
      <w:r w:rsidR="00967260">
        <w:t xml:space="preserve"> </w:t>
      </w:r>
      <w:r w:rsidR="00C850B7">
        <w:t>A</w:t>
      </w:r>
      <w:r w:rsidR="00C850B7" w:rsidRPr="00C850B7">
        <w:t>uthor</w:t>
      </w:r>
    </w:p>
    <w:p w14:paraId="1233E8E9" w14:textId="57763CA9" w:rsidR="00713A91" w:rsidRPr="00292EB9" w:rsidRDefault="00713A91" w:rsidP="00292EB9">
      <w:pPr>
        <w:pStyle w:val="TTPAbstract"/>
        <w:spacing w:afterLines="0"/>
        <w:rPr>
          <w:rFonts w:ascii="Arial" w:hAnsi="Arial" w:cs="Arial"/>
          <w:b/>
          <w:bCs/>
          <w:sz w:val="22"/>
          <w:szCs w:val="22"/>
        </w:rPr>
      </w:pPr>
      <w:r w:rsidRPr="00292EB9">
        <w:rPr>
          <w:rFonts w:ascii="Arial" w:hAnsi="Arial" w:cs="Arial"/>
          <w:b/>
          <w:bCs/>
          <w:sz w:val="22"/>
          <w:szCs w:val="22"/>
        </w:rPr>
        <w:t>Abstrac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mplat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expla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demonstrate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h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epar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amera-ready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pe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1B752D" w:rsidRPr="001B752D">
        <w:rPr>
          <w:rFonts w:ascii="Arial" w:hAnsi="Arial" w:cs="Arial"/>
          <w:sz w:val="22"/>
          <w:szCs w:val="22"/>
        </w:rPr>
        <w:t>Warwick Eva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292EB9" w:rsidRPr="00292EB9">
        <w:rPr>
          <w:rFonts w:ascii="Arial" w:hAnsi="Arial" w:cs="Arial"/>
          <w:sz w:val="22"/>
          <w:szCs w:val="22"/>
        </w:rPr>
        <w:t>Publishing</w:t>
      </w:r>
      <w:r w:rsidRPr="00292EB9">
        <w:rPr>
          <w:rFonts w:ascii="Arial" w:hAnsi="Arial" w:cs="Arial"/>
          <w:sz w:val="22"/>
          <w:szCs w:val="22"/>
        </w:rPr>
        <w:t>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ea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structio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ll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utlin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x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lea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k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g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setting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or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ocess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4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ma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21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x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9.7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);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ith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: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otto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1.</w:t>
      </w:r>
      <w:r w:rsidR="00C850B7" w:rsidRPr="00292EB9">
        <w:rPr>
          <w:rFonts w:ascii="Arial" w:hAnsi="Arial" w:cs="Arial"/>
          <w:sz w:val="22"/>
          <w:szCs w:val="22"/>
        </w:rPr>
        <w:t>9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</w:t>
      </w:r>
      <w:r w:rsidR="00C850B7" w:rsidRPr="00292EB9">
        <w:rPr>
          <w:rFonts w:ascii="Arial" w:hAnsi="Arial" w:cs="Arial"/>
          <w:sz w:val="22"/>
          <w:szCs w:val="22"/>
        </w:rPr>
        <w:t>74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p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.5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9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,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ight/lef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u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7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.</w:t>
      </w:r>
      <w:r w:rsidR="00967260">
        <w:rPr>
          <w:rFonts w:ascii="Arial" w:hAnsi="Arial" w:cs="Arial"/>
          <w:b/>
          <w:bCs/>
          <w:sz w:val="22"/>
          <w:szCs w:val="22"/>
        </w:rPr>
        <w:t xml:space="preserve"> </w:t>
      </w:r>
    </w:p>
    <w:p w14:paraId="1A4A79C1" w14:textId="1EA22EE1" w:rsidR="00C850B7" w:rsidRPr="00292EB9" w:rsidRDefault="00C850B7" w:rsidP="00292EB9">
      <w:pPr>
        <w:pStyle w:val="TTPKeywords"/>
        <w:spacing w:afterLines="0"/>
        <w:rPr>
          <w:b/>
          <w:bCs/>
          <w:i/>
          <w:iCs/>
        </w:rPr>
      </w:pPr>
      <w:r w:rsidRPr="00292EB9">
        <w:rPr>
          <w:b/>
          <w:bCs/>
        </w:rPr>
        <w:t>Keywords:</w:t>
      </w:r>
      <w:r w:rsidR="00967260">
        <w:t xml:space="preserve"> </w:t>
      </w:r>
      <w:r w:rsidR="001B752D" w:rsidRPr="001B752D">
        <w:t>Warwick Evans</w:t>
      </w:r>
      <w:r w:rsidR="00292EB9">
        <w:t>;</w:t>
      </w:r>
      <w:r w:rsidR="00967260">
        <w:t xml:space="preserve"> </w:t>
      </w:r>
      <w:r w:rsidR="00292EB9" w:rsidRPr="00292EB9">
        <w:t>Publishing</w:t>
      </w:r>
      <w:r w:rsidR="00292EB9">
        <w:t>;</w:t>
      </w:r>
      <w:r w:rsidR="00967260">
        <w:t xml:space="preserve"> </w:t>
      </w:r>
      <w:r w:rsidRPr="00292EB9">
        <w:t>These</w:t>
      </w:r>
      <w:r w:rsidR="00967260">
        <w:t xml:space="preserve"> </w:t>
      </w:r>
      <w:r w:rsidRPr="00292EB9">
        <w:t>keywords</w:t>
      </w:r>
      <w:r w:rsidR="00967260">
        <w:t xml:space="preserve"> </w:t>
      </w:r>
      <w:r w:rsidRPr="00292EB9">
        <w:t>will</w:t>
      </w:r>
      <w:r w:rsidR="00967260">
        <w:t xml:space="preserve"> </w:t>
      </w:r>
      <w:r w:rsidRPr="00292EB9">
        <w:t>also</w:t>
      </w:r>
      <w:r w:rsidR="00967260">
        <w:t xml:space="preserve"> </w:t>
      </w:r>
      <w:r w:rsidRPr="00292EB9">
        <w:t>be</w:t>
      </w:r>
      <w:r w:rsidR="00967260">
        <w:t xml:space="preserve"> </w:t>
      </w:r>
      <w:r w:rsidRPr="00292EB9">
        <w:t>used</w:t>
      </w:r>
      <w:r w:rsidR="00967260">
        <w:t xml:space="preserve"> </w:t>
      </w:r>
      <w:r w:rsidRPr="00292EB9">
        <w:t>by</w:t>
      </w:r>
      <w:r w:rsidR="00967260">
        <w:t xml:space="preserve"> </w:t>
      </w:r>
      <w:r w:rsidRPr="00292EB9">
        <w:t>the</w:t>
      </w:r>
      <w:r w:rsidR="00967260">
        <w:t xml:space="preserve"> </w:t>
      </w:r>
      <w:r w:rsidRPr="00292EB9">
        <w:t>publisher</w:t>
      </w:r>
      <w:r w:rsidR="00967260">
        <w:t xml:space="preserve"> </w:t>
      </w:r>
      <w:r w:rsidRPr="00292EB9">
        <w:t>to</w:t>
      </w:r>
      <w:r w:rsidR="00967260">
        <w:t xml:space="preserve"> </w:t>
      </w:r>
      <w:r w:rsidRPr="00292EB9">
        <w:t>produce</w:t>
      </w:r>
      <w:r w:rsidR="00967260">
        <w:t xml:space="preserve"> </w:t>
      </w:r>
      <w:r w:rsidRPr="00292EB9">
        <w:t>a</w:t>
      </w:r>
      <w:r w:rsidR="00967260">
        <w:t xml:space="preserve"> </w:t>
      </w:r>
      <w:r w:rsidRPr="00292EB9">
        <w:t>keyword</w:t>
      </w:r>
      <w:r w:rsidR="00967260">
        <w:t xml:space="preserve"> </w:t>
      </w:r>
      <w:r w:rsidRPr="00292EB9">
        <w:t>index.</w:t>
      </w:r>
    </w:p>
    <w:p w14:paraId="765B4CDE" w14:textId="77777777" w:rsidR="00713A91" w:rsidRPr="00292EB9" w:rsidRDefault="00713A91" w:rsidP="00292EB9">
      <w:pPr>
        <w:pStyle w:val="1"/>
      </w:pPr>
      <w:r w:rsidRPr="00292EB9">
        <w:t>Introduction</w:t>
      </w:r>
    </w:p>
    <w:p w14:paraId="27A0D264" w14:textId="1A136A67" w:rsidR="00713A91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manuscript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,</w:t>
      </w:r>
      <w:r w:rsidR="00967260">
        <w:t xml:space="preserve"> </w:t>
      </w:r>
      <w:r w:rsidRPr="00191D51">
        <w:t>also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table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figure</w:t>
      </w:r>
      <w:r w:rsidR="00967260">
        <w:t xml:space="preserve"> </w:t>
      </w:r>
      <w:r w:rsidRPr="00191D51">
        <w:t>texts,</w:t>
      </w:r>
      <w:r w:rsidR="00967260">
        <w:t xml:space="preserve"> </w:t>
      </w:r>
      <w:r w:rsidRPr="00191D51">
        <w:t>otherwise</w:t>
      </w:r>
      <w:r>
        <w:t>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cannot</w:t>
      </w:r>
      <w:r w:rsidR="00967260">
        <w:t xml:space="preserve"> </w:t>
      </w:r>
      <w:r w:rsidRPr="00191D51">
        <w:t>publish</w:t>
      </w:r>
      <w:r w:rsidR="00967260">
        <w:t xml:space="preserve"> </w:t>
      </w:r>
      <w:r w:rsidRPr="00191D51">
        <w:t>your</w:t>
      </w:r>
      <w:r w:rsidR="00967260">
        <w:t xml:space="preserve"> </w:t>
      </w:r>
      <w:r w:rsidRPr="00191D51">
        <w:t>paper.</w:t>
      </w:r>
      <w:r w:rsidR="00967260">
        <w:t xml:space="preserve"> </w:t>
      </w:r>
    </w:p>
    <w:p w14:paraId="5FB415FA" w14:textId="1D72B415" w:rsidR="00713A91" w:rsidRPr="00DD4E1D" w:rsidRDefault="00713A91" w:rsidP="001B752D">
      <w:pPr>
        <w:spacing w:after="120"/>
      </w:pPr>
      <w:r w:rsidRPr="00DD4E1D">
        <w:t>Please</w:t>
      </w:r>
      <w:r w:rsidR="00967260">
        <w:t xml:space="preserve"> </w:t>
      </w:r>
      <w:r w:rsidRPr="00DD4E1D">
        <w:t>keep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copy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manuscrip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office</w:t>
      </w:r>
      <w:r>
        <w:t>.</w:t>
      </w:r>
      <w:r w:rsidR="00967260">
        <w:t xml:space="preserve"> </w:t>
      </w:r>
      <w:r w:rsidRPr="00DD4E1D">
        <w:t>When</w:t>
      </w:r>
      <w:r w:rsidR="00967260">
        <w:t xml:space="preserve"> </w:t>
      </w:r>
      <w:r w:rsidRPr="00DD4E1D">
        <w:t>receiving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assume</w:t>
      </w:r>
      <w:r w:rsidR="00967260">
        <w:t xml:space="preserve"> </w:t>
      </w:r>
      <w:r w:rsidRPr="00191D51">
        <w:t>that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rresponding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grant</w:t>
      </w:r>
      <w:r w:rsidR="00967260">
        <w:t xml:space="preserve"> </w:t>
      </w:r>
      <w:r w:rsidRPr="00191D51">
        <w:t>us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pyright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book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journal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question.</w:t>
      </w:r>
      <w:r w:rsidR="00967260">
        <w:t xml:space="preserve"> </w:t>
      </w:r>
      <w:r w:rsidRPr="00191D51">
        <w:t>Should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from</w:t>
      </w:r>
      <w:r w:rsidR="00967260">
        <w:t xml:space="preserve"> </w:t>
      </w:r>
      <w:r w:rsidRPr="00191D51">
        <w:t>other</w:t>
      </w:r>
      <w:r w:rsidR="00967260">
        <w:t xml:space="preserve"> </w:t>
      </w:r>
      <w:r w:rsidRPr="00191D51">
        <w:t>Publications,</w:t>
      </w:r>
      <w:r w:rsidR="00967260">
        <w:t xml:space="preserve"> </w:t>
      </w:r>
      <w:r w:rsidRPr="00191D51">
        <w:t>they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ask</w:t>
      </w:r>
      <w:r w:rsidR="00967260">
        <w:t xml:space="preserve"> </w:t>
      </w:r>
      <w:r w:rsidRPr="00191D51">
        <w:t>th</w:t>
      </w:r>
      <w:r w:rsidRPr="00DD4E1D">
        <w:t>e</w:t>
      </w:r>
      <w:r w:rsidR="00967260">
        <w:t xml:space="preserve"> </w:t>
      </w:r>
      <w:r w:rsidRPr="00DD4E1D">
        <w:t>corresponding</w:t>
      </w:r>
      <w:r w:rsidR="00967260">
        <w:t xml:space="preserve"> </w:t>
      </w:r>
      <w:r w:rsidRPr="00DD4E1D">
        <w:t>publisher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grant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publish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material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ir</w:t>
      </w:r>
      <w:r w:rsidR="00967260">
        <w:t xml:space="preserve"> </w:t>
      </w:r>
      <w:r w:rsidRPr="00DD4E1D">
        <w:t>paper.</w:t>
      </w:r>
    </w:p>
    <w:p w14:paraId="1ABBF4E2" w14:textId="64495EAB" w:rsidR="00713A91" w:rsidRPr="00DD4E1D" w:rsidRDefault="00713A91" w:rsidP="00292EB9">
      <w:pPr>
        <w:spacing w:after="120"/>
      </w:pPr>
      <w:r w:rsidRPr="00191D51">
        <w:t>Use</w:t>
      </w:r>
      <w:r w:rsidR="00967260">
        <w:t xml:space="preserve"> </w:t>
      </w:r>
      <w:r w:rsidRPr="00292EB9">
        <w:t>italic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emphasizing</w:t>
      </w:r>
      <w:r w:rsidR="00967260">
        <w:t xml:space="preserve"> </w:t>
      </w:r>
      <w:r w:rsidRPr="00191D51">
        <w:t>a</w:t>
      </w:r>
      <w:r w:rsidR="00967260">
        <w:t xml:space="preserve"> </w:t>
      </w:r>
      <w:r w:rsidRPr="00191D51">
        <w:t>word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phrase.</w:t>
      </w:r>
      <w:r w:rsidR="00967260">
        <w:t xml:space="preserve"> </w:t>
      </w: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boldface</w:t>
      </w:r>
      <w:r w:rsidR="00967260">
        <w:t xml:space="preserve"> </w:t>
      </w:r>
      <w:r w:rsidRPr="00191D51">
        <w:t>typing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capital</w:t>
      </w:r>
      <w:r w:rsidR="00967260">
        <w:t xml:space="preserve"> </w:t>
      </w:r>
      <w:r w:rsidRPr="00191D51">
        <w:t>letters</w:t>
      </w:r>
      <w:r w:rsidR="00967260">
        <w:t xml:space="preserve"> </w:t>
      </w:r>
      <w:r w:rsidRPr="00191D51">
        <w:t>except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</w:t>
      </w:r>
      <w:r w:rsidR="00967260">
        <w:t xml:space="preserve"> </w:t>
      </w:r>
      <w:r w:rsidRPr="00191D51">
        <w:t>(cf.</w:t>
      </w:r>
      <w:r w:rsidR="00967260">
        <w:t xml:space="preserve"> </w:t>
      </w:r>
      <w:r w:rsidRPr="00191D51">
        <w:t>remarks</w:t>
      </w:r>
      <w:r w:rsidR="00967260">
        <w:t xml:space="preserve"> </w:t>
      </w:r>
      <w:r w:rsidRPr="00191D51">
        <w:t>on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,</w:t>
      </w:r>
      <w:r w:rsidR="00967260">
        <w:t xml:space="preserve"> </w:t>
      </w:r>
      <w:r w:rsidRPr="00191D51">
        <w:t>below).</w:t>
      </w:r>
      <w:r w:rsidR="00967260">
        <w:t xml:space="preserve"> </w:t>
      </w:r>
    </w:p>
    <w:p w14:paraId="37AE4C82" w14:textId="5D736FBB" w:rsidR="00713A91" w:rsidRPr="00DD4E1D" w:rsidRDefault="00713A91" w:rsidP="00292EB9">
      <w:pPr>
        <w:pStyle w:val="1"/>
      </w:pPr>
      <w:r w:rsidRPr="00DD4E1D">
        <w:t>Organiza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</w:p>
    <w:p w14:paraId="64494198" w14:textId="787B3081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DD4E1D">
        <w:t>Section</w:t>
      </w:r>
      <w:r w:rsidR="00967260">
        <w:t xml:space="preserve"> </w:t>
      </w:r>
      <w:r w:rsidRPr="00DD4E1D">
        <w:t>Headings</w:t>
      </w:r>
    </w:p>
    <w:p w14:paraId="34B9D8DD" w14:textId="06088D77" w:rsidR="00713A91" w:rsidRPr="00DD4E1D" w:rsidRDefault="00713A91" w:rsidP="00713A91">
      <w:pPr>
        <w:pStyle w:val="TTPParagraph1st"/>
        <w:spacing w:after="120"/>
      </w:pPr>
      <w:r w:rsidRPr="00DD4E1D">
        <w:t>The</w:t>
      </w:r>
      <w:r w:rsidR="00967260">
        <w:t xml:space="preserve"> </w:t>
      </w:r>
      <w:r w:rsidRPr="00DD4E1D">
        <w:t>section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boldface</w:t>
      </w:r>
      <w:r w:rsidR="00967260">
        <w:t xml:space="preserve"> </w:t>
      </w:r>
      <w:r w:rsidRPr="00DD4E1D">
        <w:t>capital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lowercase</w:t>
      </w:r>
      <w:r w:rsidR="00967260">
        <w:t xml:space="preserve"> </w:t>
      </w:r>
      <w:r w:rsidRPr="00DD4E1D">
        <w:t>letters.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level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yp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cceeding</w:t>
      </w:r>
      <w:r w:rsidR="00967260">
        <w:t xml:space="preserve"> </w:t>
      </w:r>
      <w:r w:rsidRPr="00DD4E1D">
        <w:t>paragraph</w:t>
      </w:r>
      <w:r w:rsidR="00967260">
        <w:t xml:space="preserve"> </w:t>
      </w:r>
      <w:r w:rsidRPr="00DD4E1D">
        <w:t>(li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bsection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paragraph).</w:t>
      </w:r>
    </w:p>
    <w:p w14:paraId="6C4D9227" w14:textId="3DBD88BC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Page</w:t>
      </w:r>
      <w:r w:rsidR="00967260">
        <w:t xml:space="preserve"> </w:t>
      </w:r>
      <w:r w:rsidRPr="00DD4E1D">
        <w:t>Numbers</w:t>
      </w:r>
    </w:p>
    <w:p w14:paraId="58C1749E" w14:textId="6AC632AF" w:rsidR="00713A91" w:rsidRPr="00DD4E1D" w:rsidRDefault="00713A91" w:rsidP="00292EB9">
      <w:pPr>
        <w:spacing w:after="120"/>
      </w:pPr>
      <w:r w:rsidRPr="00DD4E1D">
        <w:t>Do</w:t>
      </w:r>
      <w:r w:rsidR="00967260">
        <w:t xml:space="preserve"> </w:t>
      </w:r>
      <w:r w:rsidRPr="00DD4E1D">
        <w:rPr>
          <w:i/>
          <w:iCs/>
        </w:rPr>
        <w:t>not</w:t>
      </w:r>
      <w:r w:rsidR="00967260">
        <w:t xml:space="preserve"> </w:t>
      </w:r>
      <w:r>
        <w:t>number</w:t>
      </w:r>
      <w:r w:rsidR="00967260">
        <w:t xml:space="preserve"> </w:t>
      </w:r>
      <w:r>
        <w:t>your</w:t>
      </w:r>
      <w:r w:rsidR="00967260">
        <w:t xml:space="preserve"> </w:t>
      </w:r>
      <w:r w:rsidRPr="00DD4E1D">
        <w:t>pa</w:t>
      </w:r>
      <w:r>
        <w:t>per</w:t>
      </w:r>
      <w:r w:rsidRPr="00DD4E1D">
        <w:t>:</w:t>
      </w:r>
      <w:r w:rsidR="00967260">
        <w:t xml:space="preserve"> </w:t>
      </w:r>
    </w:p>
    <w:p w14:paraId="4CF07F99" w14:textId="77777777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Tables</w:t>
      </w:r>
    </w:p>
    <w:p w14:paraId="10A3C58A" w14:textId="05AD46CA" w:rsidR="00713A91" w:rsidRDefault="00713A91" w:rsidP="00292EB9">
      <w:pPr>
        <w:spacing w:after="120"/>
      </w:pPr>
      <w:r w:rsidRPr="00DD4E1D">
        <w:t>Tabl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uch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way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avoid</w:t>
      </w:r>
      <w:r w:rsidR="00967260">
        <w:t xml:space="preserve"> </w:t>
      </w:r>
      <w:r w:rsidRPr="00DD4E1D">
        <w:t>confusion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descriptive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each</w:t>
      </w:r>
      <w:r w:rsidR="00967260">
        <w:t xml:space="preserve"> </w:t>
      </w:r>
      <w:r w:rsidRPr="00DD4E1D">
        <w:t>table.</w:t>
      </w:r>
      <w:r w:rsidR="00967260">
        <w:t xml:space="preserve"> </w:t>
      </w:r>
      <w:r w:rsidRPr="00DD4E1D">
        <w:t>Uni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abl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given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meV]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use</w:t>
      </w:r>
      <w:r w:rsidR="00967260">
        <w:t xml:space="preserve"> </w:t>
      </w:r>
      <w:r w:rsidRPr="00DD4E1D">
        <w:t>curly</w:t>
      </w:r>
      <w:r w:rsidR="00967260">
        <w:t xml:space="preserve"> </w:t>
      </w:r>
      <w:r w:rsidRPr="00DD4E1D">
        <w:t>{meV}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standard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(meV).</w:t>
      </w:r>
      <w:r w:rsidR="00967260">
        <w:t xml:space="preserve"> </w:t>
      </w:r>
    </w:p>
    <w:p w14:paraId="63816D73" w14:textId="3EC8A828" w:rsidR="00967260" w:rsidRDefault="00967260" w:rsidP="00E40299">
      <w:pPr>
        <w:spacing w:after="120"/>
        <w:jc w:val="center"/>
        <w:rPr>
          <w:rFonts w:eastAsiaTheme="minorEastAsia"/>
          <w:lang w:eastAsia="zh-CN"/>
        </w:rPr>
      </w:pPr>
      <w:r w:rsidRPr="00E40299">
        <w:rPr>
          <w:rFonts w:eastAsiaTheme="minorEastAsia" w:hint="eastAsia"/>
          <w:b/>
          <w:lang w:eastAsia="zh-CN"/>
        </w:rPr>
        <w:t>T</w:t>
      </w:r>
      <w:r w:rsidRPr="00E40299">
        <w:rPr>
          <w:rFonts w:eastAsiaTheme="minorEastAsia"/>
          <w:b/>
          <w:lang w:eastAsia="zh-CN"/>
        </w:rPr>
        <w:t xml:space="preserve">able 1. </w:t>
      </w:r>
      <w:r w:rsidRPr="00967260">
        <w:rPr>
          <w:rFonts w:eastAsiaTheme="minorEastAsia"/>
          <w:lang w:eastAsia="zh-CN"/>
        </w:rPr>
        <w:t>Economic Data Statistics</w:t>
      </w:r>
    </w:p>
    <w:tbl>
      <w:tblPr>
        <w:tblStyle w:val="4-2"/>
        <w:tblW w:w="6702" w:type="dxa"/>
        <w:jc w:val="center"/>
        <w:tblLook w:val="04A0" w:firstRow="1" w:lastRow="0" w:firstColumn="1" w:lastColumn="0" w:noHBand="0" w:noVBand="1"/>
      </w:tblPr>
      <w:tblGrid>
        <w:gridCol w:w="2234"/>
        <w:gridCol w:w="2234"/>
        <w:gridCol w:w="2234"/>
      </w:tblGrid>
      <w:tr w:rsidR="00967260" w14:paraId="39396C3D" w14:textId="77777777" w:rsidTr="00E402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1DFD857" w14:textId="7F8071C0" w:rsidR="00967260" w:rsidRDefault="00967260" w:rsidP="00E40299">
            <w:pPr>
              <w:spacing w:afterLines="0" w:after="0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</w:t>
            </w:r>
            <w:r w:rsidR="00E40299">
              <w:rPr>
                <w:rFonts w:eastAsiaTheme="minorEastAsia"/>
                <w:lang w:eastAsia="zh-CN"/>
              </w:rPr>
              <w:t>03</w:t>
            </w:r>
          </w:p>
        </w:tc>
        <w:tc>
          <w:tcPr>
            <w:tcW w:w="0" w:type="auto"/>
          </w:tcPr>
          <w:p w14:paraId="237B347C" w14:textId="004DF34A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4</w:t>
            </w:r>
          </w:p>
        </w:tc>
        <w:tc>
          <w:tcPr>
            <w:tcW w:w="0" w:type="auto"/>
          </w:tcPr>
          <w:p w14:paraId="48993956" w14:textId="3388E356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5</w:t>
            </w:r>
          </w:p>
        </w:tc>
      </w:tr>
      <w:tr w:rsidR="00967260" w14:paraId="354225EF" w14:textId="77777777" w:rsidTr="00E402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AFA2B63" w14:textId="78B35225" w:rsidR="00967260" w:rsidRPr="00E40299" w:rsidRDefault="00E40299" w:rsidP="00E40299">
            <w:pPr>
              <w:spacing w:afterLines="0" w:after="0"/>
              <w:jc w:val="center"/>
              <w:rPr>
                <w:rFonts w:eastAsiaTheme="minorEastAsia"/>
                <w:b w:val="0"/>
                <w:lang w:eastAsia="zh-CN"/>
              </w:rPr>
            </w:pPr>
            <w:r w:rsidRPr="00E40299">
              <w:rPr>
                <w:rFonts w:eastAsiaTheme="minorEastAsia" w:hint="eastAsia"/>
                <w:b w:val="0"/>
                <w:lang w:eastAsia="zh-CN"/>
              </w:rPr>
              <w:t>£</w:t>
            </w:r>
            <w:r w:rsidRPr="00E40299">
              <w:rPr>
                <w:rFonts w:eastAsiaTheme="minorEastAsia"/>
                <w:b w:val="0"/>
                <w:lang w:eastAsia="zh-CN"/>
              </w:rPr>
              <w:t>6678.40</w:t>
            </w:r>
          </w:p>
        </w:tc>
        <w:tc>
          <w:tcPr>
            <w:tcW w:w="0" w:type="auto"/>
          </w:tcPr>
          <w:p w14:paraId="1A5F5CE5" w14:textId="7790967F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78</w:t>
            </w:r>
            <w:r>
              <w:rPr>
                <w:rFonts w:eastAsiaTheme="minorEastAsia"/>
                <w:lang w:eastAsia="zh-CN"/>
              </w:rPr>
              <w:t>9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65</w:t>
            </w:r>
          </w:p>
        </w:tc>
        <w:tc>
          <w:tcPr>
            <w:tcW w:w="0" w:type="auto"/>
          </w:tcPr>
          <w:p w14:paraId="577B6E45" w14:textId="5ECEB864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</w:t>
            </w:r>
            <w:r>
              <w:rPr>
                <w:rFonts w:eastAsiaTheme="minorEastAsia"/>
                <w:lang w:eastAsia="zh-CN"/>
              </w:rPr>
              <w:t>987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13</w:t>
            </w:r>
          </w:p>
        </w:tc>
      </w:tr>
    </w:tbl>
    <w:p w14:paraId="32E7EED5" w14:textId="23056688" w:rsidR="00967260" w:rsidRPr="00967260" w:rsidRDefault="007129B9" w:rsidP="007129B9">
      <w:pPr>
        <w:tabs>
          <w:tab w:val="left" w:pos="3231"/>
        </w:tabs>
        <w:spacing w:after="12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</w:p>
    <w:p w14:paraId="52405C4D" w14:textId="5FC34333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191D51">
        <w:lastRenderedPageBreak/>
        <w:t>Special</w:t>
      </w:r>
      <w:r w:rsidR="00967260">
        <w:t xml:space="preserve"> </w:t>
      </w:r>
      <w:r w:rsidRPr="00191D51">
        <w:t>Signs</w:t>
      </w:r>
    </w:p>
    <w:p w14:paraId="75DE0770" w14:textId="6652B7E5" w:rsidR="00713A91" w:rsidRPr="00191D51" w:rsidRDefault="00713A91" w:rsidP="00292EB9">
      <w:pPr>
        <w:spacing w:after="120"/>
        <w:rPr>
          <w:lang w:eastAsia="de-DE"/>
        </w:rPr>
      </w:pPr>
      <w:r>
        <w:t>F</w:t>
      </w:r>
      <w:r w:rsidRPr="00191D51">
        <w:t>or</w:t>
      </w:r>
      <w:r w:rsidR="00967260">
        <w:t xml:space="preserve"> </w:t>
      </w:r>
      <w:r w:rsidRPr="00191D51">
        <w:t>example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α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μ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Ω</w:t>
      </w:r>
      <w:r w:rsidR="00967260">
        <w:rPr>
          <w:lang w:val="en-GB" w:eastAsia="de-DE"/>
        </w:rPr>
        <w:t xml:space="preserve"> </w:t>
      </w:r>
      <w:r w:rsidRPr="00191D51">
        <w:rPr>
          <w:lang w:val="en-GB" w:eastAsia="de-DE"/>
        </w:rPr>
        <w:t>()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≥</w:t>
      </w:r>
      <w:r w:rsidR="00967260">
        <w:rPr>
          <w:lang w:val="en-GB"/>
        </w:rPr>
        <w:t xml:space="preserve">  </w:t>
      </w:r>
      <w:r w:rsidRPr="00191D51">
        <w:rPr>
          <w:lang w:val="en-GB"/>
        </w:rPr>
        <w:t>±</w:t>
      </w:r>
      <w:r w:rsidR="00967260">
        <w:rPr>
          <w:lang w:val="en-GB"/>
        </w:rPr>
        <w:t xml:space="preserve"> </w:t>
      </w:r>
      <w:r w:rsidRPr="00191D51">
        <w:rPr>
          <w:lang w:val="en-GB" w:eastAsia="de-DE"/>
        </w:rPr>
        <w:t>●</w:t>
      </w:r>
      <w:r w:rsidR="00967260">
        <w:rPr>
          <w:lang w:val="en-GB" w:eastAsia="de-DE"/>
        </w:rPr>
        <w:t xml:space="preserve"> </w:t>
      </w:r>
      <w:r w:rsidR="00967260">
        <w:rPr>
          <w:lang w:val="en-GB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{11</w:t>
      </w:r>
      <w:r w:rsidRPr="00191D51">
        <w:rPr>
          <w:position w:val="-4"/>
          <w:lang w:val="en-GB"/>
        </w:rPr>
        <w:object w:dxaOrig="200" w:dyaOrig="320" w14:anchorId="0DAAB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6.5pt" o:ole="">
            <v:imagedata r:id="rId8" o:title=""/>
          </v:shape>
          <o:OLEObject Type="Embed" ProgID="Equation.DSMT4" ShapeID="_x0000_i1025" DrawAspect="Content" ObjectID="_1765706529" r:id="rId9"/>
        </w:object>
      </w:r>
      <w:r w:rsidRPr="00191D51">
        <w:rPr>
          <w:lang w:val="en-GB"/>
        </w:rPr>
        <w:t>0}</w:t>
      </w:r>
      <w:r w:rsidR="00967260">
        <w:rPr>
          <w:rFonts w:ascii="Arial Unicode MS" w:cs="Arial Unicode MS"/>
          <w:sz w:val="21"/>
          <w:szCs w:val="21"/>
          <w:lang w:eastAsia="de-DE"/>
        </w:rPr>
        <w:t xml:space="preserve"> </w:t>
      </w:r>
      <w:r w:rsidRPr="00191D51">
        <w:rPr>
          <w:lang w:eastAsia="de-DE"/>
        </w:rPr>
        <w:t>shoul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way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b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ritte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ith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ont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im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New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Roma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or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rial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especially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so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igur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n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ables.</w:t>
      </w:r>
    </w:p>
    <w:p w14:paraId="0F652AEE" w14:textId="6F7691DB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Macros.</w:t>
      </w:r>
      <w:r w:rsidR="00967260">
        <w:t xml:space="preserve"> </w:t>
      </w:r>
    </w:p>
    <w:p w14:paraId="61D03864" w14:textId="43D04D1F" w:rsidR="00713A91" w:rsidRPr="00191D51" w:rsidRDefault="00713A91" w:rsidP="00292EB9">
      <w:pPr>
        <w:spacing w:after="120"/>
      </w:pP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any</w:t>
      </w:r>
      <w:r w:rsidR="00967260">
        <w:t xml:space="preserve"> </w:t>
      </w:r>
      <w:r w:rsidRPr="00191D51">
        <w:t>macros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.</w:t>
      </w:r>
      <w:r w:rsidR="00967260">
        <w:t xml:space="preserve"> </w:t>
      </w:r>
      <w:r w:rsidRPr="00191D51">
        <w:t>(We</w:t>
      </w:r>
      <w:r w:rsidR="00967260">
        <w:t xml:space="preserve"> </w:t>
      </w:r>
      <w:r w:rsidRPr="00191D51">
        <w:t>will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able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convert</w:t>
      </w:r>
      <w:r w:rsidR="00967260">
        <w:t xml:space="preserve"> </w:t>
      </w:r>
      <w:r w:rsidRPr="00191D51">
        <w:t>such</w:t>
      </w:r>
      <w:r w:rsidR="00967260">
        <w:t xml:space="preserve"> </w:t>
      </w:r>
      <w:r w:rsidRPr="00191D51">
        <w:t>papers</w:t>
      </w:r>
      <w:r w:rsidR="00967260">
        <w:t xml:space="preserve"> </w:t>
      </w:r>
      <w:r w:rsidRPr="00191D51">
        <w:t>into</w:t>
      </w:r>
      <w:r w:rsidR="00967260">
        <w:t xml:space="preserve"> </w:t>
      </w:r>
      <w:r w:rsidRPr="00191D51">
        <w:t>our</w:t>
      </w:r>
      <w:r w:rsidR="00967260">
        <w:t xml:space="preserve"> </w:t>
      </w:r>
      <w:r w:rsidRPr="00191D51">
        <w:t>system)</w:t>
      </w:r>
      <w:r w:rsidR="00967260">
        <w:t>.</w:t>
      </w:r>
    </w:p>
    <w:p w14:paraId="48F769B8" w14:textId="025DDE1F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Language.</w:t>
      </w:r>
      <w:r w:rsidR="00967260">
        <w:t xml:space="preserve"> </w:t>
      </w:r>
    </w:p>
    <w:p w14:paraId="0C1032F7" w14:textId="42A21A90" w:rsidR="00713A91" w:rsidRPr="00DD4E1D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text,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.</w:t>
      </w:r>
    </w:p>
    <w:p w14:paraId="408290D1" w14:textId="76613559" w:rsidR="00967260" w:rsidRDefault="00713A91" w:rsidP="00967260">
      <w:pPr>
        <w:pStyle w:val="3"/>
        <w:numPr>
          <w:ilvl w:val="2"/>
          <w:numId w:val="1"/>
        </w:numPr>
        <w:spacing w:after="120"/>
        <w:rPr>
          <w:b w:val="0"/>
          <w:bCs w:val="0"/>
        </w:rPr>
      </w:pPr>
      <w:r w:rsidRPr="00DD4E1D">
        <w:t>Figures.</w:t>
      </w:r>
      <w:r w:rsidR="00967260">
        <w:t xml:space="preserve"> </w:t>
      </w:r>
    </w:p>
    <w:p w14:paraId="647FF104" w14:textId="52693279" w:rsidR="00713A91" w:rsidRDefault="00713A91" w:rsidP="00292EB9">
      <w:pPr>
        <w:spacing w:after="120"/>
      </w:pPr>
      <w:r w:rsidRPr="00DD4E1D">
        <w:t>Figur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leaving</w:t>
      </w:r>
      <w:r w:rsidR="00967260">
        <w:t xml:space="preserve"> </w:t>
      </w:r>
      <w:r w:rsidRPr="00DD4E1D">
        <w:t>enough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so</w:t>
      </w:r>
      <w:r w:rsidR="00967260">
        <w:t xml:space="preserve"> </w:t>
      </w:r>
      <w:r w:rsidRPr="00DD4E1D">
        <w:t>th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</w:t>
      </w:r>
      <w:r w:rsidRPr="00DD4E1D">
        <w:softHyphen/>
        <w:t>ion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confused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ion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self-contained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rPr>
          <w:i/>
          <w:iCs/>
        </w:rPr>
        <w:t>below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or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beside</w:t>
      </w:r>
      <w:r w:rsidR="00967260">
        <w:rPr>
          <w:i/>
          <w:iCs/>
        </w:rPr>
        <w:t xml:space="preserve"> </w:t>
      </w:r>
      <w:r w:rsidRPr="00DD4E1D">
        <w:t>the</w:t>
      </w:r>
      <w:r w:rsidR="00967260">
        <w:t xml:space="preserve"> </w:t>
      </w:r>
      <w:r w:rsidRPr="00DD4E1D">
        <w:t>figure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original</w:t>
      </w:r>
      <w:r w:rsidR="00967260">
        <w:t xml:space="preserve"> </w:t>
      </w:r>
      <w:r w:rsidRPr="00DD4E1D">
        <w:t>drawings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photographic</w:t>
      </w:r>
      <w:r w:rsidR="00967260">
        <w:t xml:space="preserve"> </w:t>
      </w:r>
      <w:r w:rsidRPr="00DD4E1D">
        <w:t>reproduction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very</w:t>
      </w:r>
      <w:r w:rsidR="00967260">
        <w:t xml:space="preserve"> </w:t>
      </w:r>
      <w:r w:rsidRPr="00DD4E1D">
        <w:t>good</w:t>
      </w:r>
      <w:r w:rsidR="00967260">
        <w:t xml:space="preserve"> </w:t>
      </w:r>
      <w:r w:rsidRPr="00DD4E1D">
        <w:t>photocopi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Utmost</w:t>
      </w:r>
      <w:r w:rsidR="00967260">
        <w:t xml:space="preserve"> </w:t>
      </w:r>
      <w:r w:rsidRPr="00DD4E1D">
        <w:t>care</w:t>
      </w:r>
      <w:r w:rsidR="00967260">
        <w:t xml:space="preserve"> </w:t>
      </w:r>
      <w:r w:rsidRPr="00DD4E1D">
        <w:t>mus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taken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rPr>
          <w:i/>
          <w:iCs/>
        </w:rPr>
        <w:t>inser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figures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in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correct</w:t>
      </w:r>
      <w:r w:rsidR="00967260">
        <w:rPr>
          <w:i/>
          <w:iCs/>
        </w:rPr>
        <w:t xml:space="preserve"> </w:t>
      </w:r>
      <w:r w:rsidRPr="00292EB9">
        <w:t>alignmen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with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ext</w:t>
      </w:r>
      <w:r w:rsidRPr="00DD4E1D">
        <w:t>.</w:t>
      </w:r>
      <w:r w:rsidR="00967260">
        <w:t xml:space="preserve"> </w:t>
      </w:r>
      <w:r w:rsidRPr="00DD4E1D">
        <w:t>Half-ton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form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glossy</w:t>
      </w:r>
      <w:r w:rsidR="00967260">
        <w:t xml:space="preserve"> </w:t>
      </w:r>
      <w:r w:rsidRPr="00DD4E1D">
        <w:t>prints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possible,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include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graphic</w:t>
      </w:r>
      <w:r w:rsidR="00967260">
        <w:t xml:space="preserve"> </w:t>
      </w:r>
      <w:r w:rsidRPr="00DD4E1D">
        <w:t>image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lectronic</w:t>
      </w:r>
      <w:r w:rsidR="00967260">
        <w:t xml:space="preserve"> </w:t>
      </w:r>
      <w:r w:rsidRPr="00DD4E1D">
        <w:t>version.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best</w:t>
      </w:r>
      <w:r w:rsidR="00967260">
        <w:t xml:space="preserve"> </w:t>
      </w:r>
      <w:r w:rsidRPr="00DD4E1D">
        <w:t>quality</w:t>
      </w:r>
      <w:r>
        <w:t>,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resolu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300</w:t>
      </w:r>
      <w:r w:rsidR="00967260">
        <w:t xml:space="preserve"> </w:t>
      </w:r>
      <w:r w:rsidRPr="00DD4E1D">
        <w:t>dpi</w:t>
      </w:r>
      <w:r w:rsidR="00967260">
        <w:t xml:space="preserve"> </w:t>
      </w:r>
      <w:r w:rsidRPr="00DD4E1D">
        <w:t>(dots</w:t>
      </w:r>
      <w:r w:rsidR="00967260">
        <w:t xml:space="preserve"> </w:t>
      </w:r>
      <w:r w:rsidRPr="00DD4E1D">
        <w:t>per</w:t>
      </w:r>
      <w:r w:rsidR="00967260">
        <w:t xml:space="preserve"> </w:t>
      </w:r>
      <w:r w:rsidRPr="00DD4E1D">
        <w:t>inch).</w:t>
      </w:r>
    </w:p>
    <w:p w14:paraId="28C23C6D" w14:textId="0F9EDD60" w:rsidR="00967260" w:rsidRDefault="00967260" w:rsidP="00967260">
      <w:pPr>
        <w:spacing w:after="120"/>
        <w:jc w:val="center"/>
      </w:pPr>
      <w:r>
        <w:rPr>
          <w:noProof/>
        </w:rPr>
        <w:drawing>
          <wp:inline distT="0" distB="0" distL="0" distR="0" wp14:anchorId="2781FB99" wp14:editId="7B21C1FB">
            <wp:extent cx="2094721" cy="1360690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175" cy="136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0C106" w14:textId="5BBAEF7F" w:rsidR="00967260" w:rsidRPr="00967260" w:rsidRDefault="00967260" w:rsidP="00967260">
      <w:pPr>
        <w:spacing w:after="120"/>
        <w:jc w:val="center"/>
        <w:rPr>
          <w:rFonts w:eastAsiaTheme="minorEastAsia"/>
          <w:lang w:eastAsia="zh-CN"/>
        </w:rPr>
      </w:pPr>
      <w:r w:rsidRPr="00967260">
        <w:rPr>
          <w:rFonts w:eastAsiaTheme="minorEastAsia" w:hint="eastAsia"/>
          <w:b/>
          <w:lang w:eastAsia="zh-CN"/>
        </w:rPr>
        <w:t>F</w:t>
      </w:r>
      <w:r w:rsidRPr="00967260">
        <w:rPr>
          <w:rFonts w:eastAsiaTheme="minorEastAsia"/>
          <w:b/>
          <w:lang w:eastAsia="zh-CN"/>
        </w:rPr>
        <w:t xml:space="preserve">igure 1. </w:t>
      </w:r>
      <w:r>
        <w:rPr>
          <w:rFonts w:eastAsiaTheme="minorEastAsia"/>
          <w:lang w:eastAsia="zh-CN"/>
        </w:rPr>
        <w:t>Crossref Logo</w:t>
      </w:r>
    </w:p>
    <w:p w14:paraId="1B14C76B" w14:textId="05E62920" w:rsidR="00713A91" w:rsidRPr="00DD4E1D" w:rsidRDefault="00713A91" w:rsidP="00967260">
      <w:pPr>
        <w:spacing w:after="120"/>
      </w:pPr>
      <w:r w:rsidRPr="00DD4E1D">
        <w:t>Colo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welcom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nline</w:t>
      </w:r>
      <w:r w:rsidR="00967260">
        <w:t xml:space="preserve"> </w:t>
      </w:r>
      <w:r w:rsidRPr="00DD4E1D">
        <w:t>vers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journal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these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reduced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lack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whit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rint</w:t>
      </w:r>
      <w:r w:rsidR="00967260">
        <w:t xml:space="preserve"> </w:t>
      </w:r>
      <w:r w:rsidRPr="00DD4E1D">
        <w:t>version.</w:t>
      </w:r>
      <w:r w:rsidR="00967260">
        <w:t xml:space="preserve"> </w:t>
      </w:r>
      <w:r>
        <w:t>A</w:t>
      </w:r>
      <w:r w:rsidRPr="00DD4E1D">
        <w:t>uthor</w:t>
      </w:r>
      <w:r>
        <w:t>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indicate</w:t>
      </w:r>
      <w:r w:rsidR="00967260">
        <w:t xml:space="preserve"> </w:t>
      </w:r>
      <w:r w:rsidRPr="00DD4E1D">
        <w:t>o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hecklist</w:t>
      </w:r>
      <w:r w:rsidR="00967260">
        <w:t xml:space="preserve"> </w:t>
      </w:r>
      <w:r w:rsidRPr="00DD4E1D">
        <w:t>if</w:t>
      </w:r>
      <w:r w:rsidR="00967260">
        <w:t xml:space="preserve"> </w:t>
      </w:r>
      <w:r>
        <w:t>t</w:t>
      </w:r>
      <w:r w:rsidRPr="00DD4E1D">
        <w:t>he</w:t>
      </w:r>
      <w:r>
        <w:t>y</w:t>
      </w:r>
      <w:r w:rsidR="00967260">
        <w:t xml:space="preserve"> </w:t>
      </w:r>
      <w:r w:rsidRPr="00DD4E1D">
        <w:t>wish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prin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full</w:t>
      </w:r>
      <w:r w:rsidR="00967260">
        <w:t xml:space="preserve"> </w:t>
      </w:r>
      <w:r w:rsidRPr="00DD4E1D">
        <w:t>colo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ma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ecessary</w:t>
      </w:r>
      <w:r w:rsidR="00967260">
        <w:t xml:space="preserve"> </w:t>
      </w:r>
      <w:r w:rsidRPr="00DD4E1D">
        <w:t>paymen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advance.</w:t>
      </w:r>
    </w:p>
    <w:p w14:paraId="305A92EF" w14:textId="77641606" w:rsidR="00967260" w:rsidRDefault="00713A91" w:rsidP="00967260">
      <w:pPr>
        <w:pStyle w:val="2"/>
        <w:numPr>
          <w:ilvl w:val="1"/>
          <w:numId w:val="1"/>
        </w:numPr>
        <w:spacing w:after="120"/>
      </w:pPr>
      <w:r w:rsidRPr="00DD4E1D">
        <w:t>Equations</w:t>
      </w:r>
    </w:p>
    <w:p w14:paraId="0A309C3B" w14:textId="491605B7" w:rsidR="00967260" w:rsidRDefault="00713A91" w:rsidP="00292EB9">
      <w:pPr>
        <w:spacing w:after="120"/>
      </w:pPr>
      <w:r w:rsidRPr="00DD4E1D">
        <w:t>Equation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dented</w:t>
      </w:r>
      <w:r w:rsidR="00967260">
        <w:t xml:space="preserve"> </w:t>
      </w:r>
      <w:r w:rsidRPr="00DD4E1D">
        <w:t>5</w:t>
      </w:r>
      <w:r w:rsidR="00967260">
        <w:t xml:space="preserve"> </w:t>
      </w:r>
      <w:r w:rsidRPr="00DD4E1D">
        <w:t>mm</w:t>
      </w:r>
      <w:r w:rsidR="00967260">
        <w:t xml:space="preserve"> </w:t>
      </w:r>
      <w:r w:rsidRPr="00DD4E1D">
        <w:t>(0.2").</w:t>
      </w:r>
      <w:r w:rsidR="00967260">
        <w:t xml:space="preserve"> </w:t>
      </w:r>
      <w:r w:rsidRPr="00DD4E1D">
        <w:t>Ther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below</w:t>
      </w:r>
      <w:r w:rsidR="00967260">
        <w:t xml:space="preserve"> </w:t>
      </w:r>
      <w:r w:rsidRPr="00DD4E1D">
        <w:t>i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continues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sequentially,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umber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parenthes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-hand</w:t>
      </w:r>
      <w:r w:rsidR="00967260">
        <w:t xml:space="preserve"> </w:t>
      </w:r>
      <w:r w:rsidRPr="00DD4E1D">
        <w:t>edg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nctua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were</w:t>
      </w:r>
      <w:r w:rsidR="00967260">
        <w:t xml:space="preserve"> </w:t>
      </w:r>
      <w:r w:rsidRPr="00DD4E1D">
        <w:t>an</w:t>
      </w:r>
      <w:r w:rsidR="00967260">
        <w:t xml:space="preserve"> </w:t>
      </w:r>
      <w:r w:rsidRPr="00DD4E1D">
        <w:t>ordinary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Punctuation</w:t>
      </w:r>
      <w:r w:rsidR="00967260">
        <w:t xml:space="preserve"> </w:t>
      </w:r>
      <w:r w:rsidRPr="00DD4E1D">
        <w:t>appears</w:t>
      </w:r>
      <w:r w:rsidR="00967260">
        <w:t xml:space="preserve"> </w:t>
      </w:r>
      <w:r w:rsidRPr="00DD4E1D">
        <w:t>afte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number</w:t>
      </w:r>
      <w:r>
        <w:t>.</w:t>
      </w:r>
      <w:r w:rsidR="00967260">
        <w:t xml:space="preserve"> </w:t>
      </w:r>
      <w:r w:rsidRPr="005D5565">
        <w:t>The</w:t>
      </w:r>
      <w:r w:rsidR="00967260">
        <w:t xml:space="preserve"> </w:t>
      </w:r>
      <w:r w:rsidRPr="005D5565">
        <w:t>use</w:t>
      </w:r>
      <w:r w:rsidR="00967260">
        <w:t xml:space="preserve"> </w:t>
      </w:r>
      <w:r w:rsidRPr="005D5565">
        <w:t>of</w:t>
      </w:r>
      <w:r w:rsidR="00967260">
        <w:t xml:space="preserve"> </w:t>
      </w:r>
      <w:r w:rsidRPr="005D5565">
        <w:t>Microsoft</w:t>
      </w:r>
      <w:r w:rsidR="00967260">
        <w:t xml:space="preserve"> </w:t>
      </w:r>
      <w:r w:rsidRPr="005D5565">
        <w:t>Equation</w:t>
      </w:r>
      <w:r w:rsidR="00967260">
        <w:t xml:space="preserve"> </w:t>
      </w:r>
      <w:r w:rsidRPr="005D5565">
        <w:t>is</w:t>
      </w:r>
      <w:r w:rsidR="00967260">
        <w:t xml:space="preserve"> </w:t>
      </w:r>
      <w:r w:rsidRPr="005D5565">
        <w:t>allowed.</w:t>
      </w:r>
    </w:p>
    <w:p w14:paraId="6CE6252E" w14:textId="77777777" w:rsidR="001B752D" w:rsidRPr="00DD4E1D" w:rsidRDefault="001B752D" w:rsidP="001B752D">
      <w:pPr>
        <w:wordWrap w:val="0"/>
        <w:spacing w:afterLines="0" w:after="0"/>
        <w:jc w:val="right"/>
      </w:pPr>
    </w:p>
    <w:p w14:paraId="500900D3" w14:textId="542D3E89" w:rsidR="00713A91" w:rsidRDefault="00713A91" w:rsidP="001B752D">
      <w:pPr>
        <w:spacing w:afterLines="0" w:after="0"/>
        <w:jc w:val="right"/>
        <w:rPr>
          <w:lang w:val="en-US"/>
        </w:rPr>
      </w:pPr>
      <w:r w:rsidRPr="00DD4E1D">
        <w:rPr>
          <w:lang w:val="en-US"/>
        </w:rPr>
        <w:t>c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=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a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+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b</w:t>
      </w:r>
      <w:r w:rsidRPr="00DD4E1D">
        <w:rPr>
          <w:vertAlign w:val="superscript"/>
          <w:lang w:val="en-US"/>
        </w:rPr>
        <w:t>2</w:t>
      </w:r>
      <w:r w:rsidRPr="00DD4E1D">
        <w:rPr>
          <w:lang w:val="en-US"/>
        </w:rPr>
        <w:t>.</w:t>
      </w:r>
      <w:r w:rsidR="00967260">
        <w:rPr>
          <w:lang w:val="en-US"/>
        </w:rPr>
        <w:t xml:space="preserve">                                </w:t>
      </w:r>
      <w:r w:rsidRPr="00DD4E1D">
        <w:rPr>
          <w:lang w:val="en-US"/>
        </w:rPr>
        <w:t>(1)</w:t>
      </w:r>
    </w:p>
    <w:p w14:paraId="66C4EC1A" w14:textId="23738B62" w:rsidR="001B752D" w:rsidRPr="001B752D" w:rsidRDefault="001B752D" w:rsidP="001B752D">
      <w:pPr>
        <w:wordWrap w:val="0"/>
        <w:spacing w:afterLines="0" w:after="0"/>
        <w:jc w:val="right"/>
        <w:rPr>
          <w:rFonts w:eastAsiaTheme="minorEastAsia"/>
          <w:lang w:val="en-US" w:eastAsia="zh-CN"/>
        </w:rPr>
      </w:pPr>
    </w:p>
    <w:p w14:paraId="04718456" w14:textId="1728C532" w:rsidR="00713A91" w:rsidRPr="00DD4E1D" w:rsidRDefault="00713A91" w:rsidP="00292EB9">
      <w:pPr>
        <w:pStyle w:val="1"/>
      </w:pPr>
      <w:r w:rsidRPr="00DD4E1D">
        <w:t>Literature</w:t>
      </w:r>
      <w:r w:rsidR="00967260">
        <w:t xml:space="preserve"> </w:t>
      </w:r>
      <w:r w:rsidRPr="00DD4E1D">
        <w:t>References</w:t>
      </w:r>
    </w:p>
    <w:p w14:paraId="11EE7704" w14:textId="4E38146A" w:rsidR="00713A91" w:rsidRPr="00DD4E1D" w:rsidRDefault="00713A91" w:rsidP="00292EB9">
      <w:pPr>
        <w:spacing w:after="120"/>
      </w:pP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just</w:t>
      </w:r>
      <w:r w:rsidR="00967260">
        <w:t xml:space="preserve"> </w:t>
      </w:r>
      <w:r w:rsidRPr="00DD4E1D">
        <w:t>by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1].</w:t>
      </w:r>
      <w:r w:rsidR="00967260">
        <w:t xml:space="preserve"> </w:t>
      </w:r>
      <w:r w:rsidRPr="00DD4E1D">
        <w:t>(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slashes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used</w:t>
      </w:r>
      <w:r w:rsidR="00967260">
        <w:t xml:space="preserve"> </w:t>
      </w:r>
      <w:r w:rsidRPr="00DD4E1D">
        <w:t>instead,</w:t>
      </w:r>
      <w:r w:rsidR="00967260">
        <w:t xml:space="preserve"> </w:t>
      </w:r>
      <w:r w:rsidRPr="00DD4E1D">
        <w:t>e.g.</w:t>
      </w:r>
      <w:r w:rsidR="00967260">
        <w:t xml:space="preserve"> </w:t>
      </w:r>
      <w:r w:rsidRPr="00DD4E1D">
        <w:t>/2/.)</w:t>
      </w:r>
      <w:r w:rsidR="00967260">
        <w:t xml:space="preserve"> </w:t>
      </w:r>
      <w:r w:rsidRPr="00DD4E1D">
        <w:t>Two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mor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time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se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3,</w:t>
      </w:r>
      <w:r w:rsidR="00967260">
        <w:t xml:space="preserve"> </w:t>
      </w:r>
      <w:r w:rsidRPr="00DD4E1D">
        <w:t>4]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rder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which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listed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nd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ontribution</w:t>
      </w:r>
      <w:r w:rsidR="00967260">
        <w:t xml:space="preserve"> </w:t>
      </w:r>
      <w:r w:rsidRPr="00DD4E1D">
        <w:t>under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rPr>
          <w:i/>
          <w:iCs/>
        </w:rPr>
        <w:t>References</w:t>
      </w:r>
      <w:r w:rsidRPr="00DD4E1D">
        <w:t>,</w:t>
      </w:r>
      <w:r w:rsidR="00967260">
        <w:t xml:space="preserve"> </w:t>
      </w:r>
      <w:r w:rsidRPr="00DD4E1D">
        <w:t>see</w:t>
      </w:r>
      <w:r w:rsidR="00967260">
        <w:t xml:space="preserve"> </w:t>
      </w:r>
      <w:r w:rsidRPr="00DD4E1D">
        <w:t>our</w:t>
      </w:r>
      <w:r w:rsidR="00967260">
        <w:t xml:space="preserve"> </w:t>
      </w:r>
      <w:r w:rsidRPr="00DD4E1D">
        <w:t>example</w:t>
      </w:r>
      <w:r w:rsidR="00967260">
        <w:t xml:space="preserve"> </w:t>
      </w:r>
      <w:r w:rsidRPr="00DD4E1D">
        <w:t>below.</w:t>
      </w:r>
      <w:r w:rsidR="00967260">
        <w:t xml:space="preserve"> </w:t>
      </w:r>
    </w:p>
    <w:p w14:paraId="04588888" w14:textId="77777777" w:rsidR="00713A91" w:rsidRPr="00DD4E1D" w:rsidRDefault="00713A91" w:rsidP="00292EB9">
      <w:pPr>
        <w:pStyle w:val="1"/>
      </w:pPr>
      <w:r w:rsidRPr="00DD4E1D">
        <w:lastRenderedPageBreak/>
        <w:t>Summary</w:t>
      </w:r>
    </w:p>
    <w:p w14:paraId="537A8619" w14:textId="33060B69" w:rsidR="00713A91" w:rsidRDefault="00713A91" w:rsidP="00292EB9">
      <w:pPr>
        <w:spacing w:after="120"/>
      </w:pPr>
      <w:r w:rsidRPr="00DD4E1D">
        <w:t>If</w:t>
      </w:r>
      <w:r w:rsidR="00967260">
        <w:t xml:space="preserve"> </w:t>
      </w:r>
      <w:r w:rsidRPr="00DD4E1D">
        <w:t>you</w:t>
      </w:r>
      <w:r w:rsidR="00967260">
        <w:t xml:space="preserve"> </w:t>
      </w:r>
      <w:r w:rsidRPr="00DD4E1D">
        <w:t>follow</w:t>
      </w:r>
      <w:r w:rsidR="00967260">
        <w:t xml:space="preserve"> </w:t>
      </w:r>
      <w:r>
        <w:t>the</w:t>
      </w:r>
      <w:r w:rsidR="00967260">
        <w:t xml:space="preserve"> </w:t>
      </w:r>
      <w:r>
        <w:t>“checklist”,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paper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conform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quirements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ublishe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facilitat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problem-free</w:t>
      </w:r>
      <w:r w:rsidR="00967260">
        <w:t xml:space="preserve"> </w:t>
      </w:r>
      <w:r w:rsidRPr="00DD4E1D">
        <w:t>publication</w:t>
      </w:r>
      <w:r w:rsidR="00967260">
        <w:t xml:space="preserve"> </w:t>
      </w:r>
      <w:r w:rsidRPr="00DD4E1D">
        <w:t>process.</w:t>
      </w:r>
    </w:p>
    <w:p w14:paraId="09F08DF2" w14:textId="61F39189" w:rsidR="00967260" w:rsidRDefault="00967260" w:rsidP="00967260">
      <w:pPr>
        <w:pStyle w:val="1"/>
        <w:numPr>
          <w:ilvl w:val="0"/>
          <w:numId w:val="0"/>
        </w:numPr>
        <w:ind w:left="420" w:hanging="420"/>
      </w:pPr>
      <w:r w:rsidRPr="00967260">
        <w:t>Acknowledgements</w:t>
      </w:r>
    </w:p>
    <w:p w14:paraId="58231F9E" w14:textId="398582AD" w:rsidR="00967260" w:rsidRPr="00DD4E1D" w:rsidRDefault="00967260" w:rsidP="00292EB9">
      <w:pPr>
        <w:spacing w:after="120"/>
      </w:pPr>
      <w:r w:rsidRPr="00967260">
        <w:t>This is the place to fill in information about funds, sponsors, etc. that need to be thanked.</w:t>
      </w:r>
    </w:p>
    <w:p w14:paraId="1E774BDE" w14:textId="77777777" w:rsidR="00713A91" w:rsidRDefault="00713A91" w:rsidP="00292EB9">
      <w:pPr>
        <w:pStyle w:val="1"/>
        <w:numPr>
          <w:ilvl w:val="0"/>
          <w:numId w:val="0"/>
        </w:numPr>
        <w:ind w:left="420" w:hanging="420"/>
      </w:pPr>
      <w:r w:rsidRPr="00DD4E1D">
        <w:t>References</w:t>
      </w:r>
    </w:p>
    <w:p w14:paraId="61A654DE" w14:textId="7D4905DF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e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Geer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J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Hanraads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upto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rit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entif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Commun</w:t>
      </w:r>
      <w:proofErr w:type="spellEnd"/>
      <w:r w:rsidRPr="001B752D">
        <w:rPr>
          <w:sz w:val="20"/>
          <w:lang w:val="en-US"/>
        </w:rPr>
        <w:t>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63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0)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51-59.</w:t>
      </w:r>
    </w:p>
    <w:p w14:paraId="7C1AAB97" w14:textId="60301E96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W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runk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r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hit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ment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y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ir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d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cmilla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79.</w:t>
      </w:r>
    </w:p>
    <w:p w14:paraId="74A32D63" w14:textId="1B27EDBB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G.R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Mettam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dams,</w:t>
      </w:r>
      <w:r w:rsidR="00967260" w:rsidRPr="001B752D">
        <w:rPr>
          <w:sz w:val="20"/>
          <w:lang w:val="en-US"/>
        </w:rPr>
        <w:t xml:space="preserve"> </w:t>
      </w:r>
      <w:proofErr w:type="gramStart"/>
      <w:r w:rsidRPr="001B752D">
        <w:rPr>
          <w:sz w:val="20"/>
          <w:lang w:val="en-US"/>
        </w:rPr>
        <w:t>How</w:t>
      </w:r>
      <w:proofErr w:type="gramEnd"/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repar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ers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u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B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nes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Z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mit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Eds.)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troduc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g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-Publish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c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99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p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281-304.</w:t>
      </w:r>
    </w:p>
    <w:p w14:paraId="33111F5C" w14:textId="2564C429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R.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g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T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awley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ubmitte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urnal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terial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esearc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3)</w:t>
      </w:r>
      <w:r w:rsidR="00967260" w:rsidRPr="001B752D">
        <w:rPr>
          <w:sz w:val="20"/>
          <w:lang w:val="en-US"/>
        </w:rPr>
        <w:t xml:space="preserve"> </w:t>
      </w:r>
    </w:p>
    <w:p w14:paraId="32ECD195" w14:textId="25C625B3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odriguez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oig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shley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U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aten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6,231,666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1)</w:t>
      </w:r>
      <w:r w:rsidR="00967260" w:rsidRPr="001B752D">
        <w:rPr>
          <w:sz w:val="20"/>
          <w:lang w:val="en-US"/>
        </w:rPr>
        <w:t xml:space="preserve"> </w:t>
      </w:r>
    </w:p>
    <w:p w14:paraId="5AB33A24" w14:textId="149C7CB7" w:rsidR="00CA77E3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Informa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</w:t>
      </w:r>
      <w:r w:rsidR="00967260" w:rsidRPr="001B752D">
        <w:rPr>
          <w:sz w:val="20"/>
          <w:lang w:val="en-US"/>
        </w:rPr>
        <w:t xml:space="preserve">: </w:t>
      </w:r>
      <w:r w:rsidRPr="001B752D">
        <w:rPr>
          <w:sz w:val="20"/>
          <w:lang w:val="en-US"/>
        </w:rPr>
        <w:t>http://www.weld.labs.gov.cn</w:t>
      </w:r>
    </w:p>
    <w:sectPr w:rsidR="00CA77E3" w:rsidRPr="001B752D" w:rsidSect="00624F21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 w:code="9"/>
      <w:pgMar w:top="1418" w:right="1134" w:bottom="851" w:left="1134" w:header="567" w:footer="454" w:gutter="0"/>
      <w:pgNumType w:start="1"/>
      <w:cols w:space="425"/>
      <w:titlePg/>
      <w:docGrid w:linePitch="326" w:charSpace="-429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6D636B" w14:textId="77777777" w:rsidR="00E41CEB" w:rsidRDefault="00E41CEB" w:rsidP="00713A91">
      <w:pPr>
        <w:spacing w:after="120"/>
      </w:pPr>
      <w:r>
        <w:separator/>
      </w:r>
    </w:p>
  </w:endnote>
  <w:endnote w:type="continuationSeparator" w:id="0">
    <w:p w14:paraId="3C96CA89" w14:textId="77777777" w:rsidR="00E41CEB" w:rsidRDefault="00E41CEB" w:rsidP="00713A91">
      <w:pPr>
        <w:spacing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6EB3F9" w14:textId="77777777" w:rsidR="00F07BDE" w:rsidRDefault="00F07BDE">
    <w:pPr>
      <w:pStyle w:val="a5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77672237"/>
      <w:docPartObj>
        <w:docPartGallery w:val="Page Numbers (Bottom of Page)"/>
        <w:docPartUnique/>
      </w:docPartObj>
    </w:sdtPr>
    <w:sdtEndPr/>
    <w:sdtContent>
      <w:p w14:paraId="3D94ADDE" w14:textId="05F10645" w:rsidR="00967260" w:rsidRPr="00D91F57" w:rsidRDefault="00C5565E" w:rsidP="00C5565E">
        <w:pPr>
          <w:pStyle w:val="a5"/>
          <w:spacing w:afterLines="0" w:after="0"/>
          <w:jc w:val="center"/>
        </w:pPr>
        <w:r w:rsidRPr="00D91F57">
          <w:fldChar w:fldCharType="begin"/>
        </w:r>
        <w:r w:rsidRPr="00D91F57">
          <w:instrText>PAGE   \* MERGEFORMAT</w:instrText>
        </w:r>
        <w:r w:rsidRPr="00D91F57">
          <w:fldChar w:fldCharType="separate"/>
        </w:r>
        <w:r w:rsidRPr="00D91F57">
          <w:rPr>
            <w:lang w:val="zh-CN" w:eastAsia="zh-CN"/>
          </w:rPr>
          <w:t>2</w:t>
        </w:r>
        <w:r w:rsidRPr="00D91F57"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454A33" w14:textId="7C0212CC" w:rsidR="00F07BDE" w:rsidRDefault="007129B9" w:rsidP="007129B9">
    <w:pPr>
      <w:widowControl w:val="0"/>
      <w:adjustRightInd w:val="0"/>
      <w:spacing w:afterLines="0" w:after="0"/>
      <w:ind w:leftChars="370" w:left="888"/>
      <w:rPr>
        <w:color w:val="000000" w:themeColor="text1"/>
        <w:sz w:val="16"/>
        <w:szCs w:val="16"/>
        <w:lang w:val="en-US" w:eastAsia="zh-CN"/>
      </w:rPr>
    </w:pPr>
    <w:r w:rsidRPr="006822C5">
      <w:rPr>
        <w:noProof/>
      </w:rPr>
      <w:drawing>
        <wp:anchor distT="0" distB="0" distL="114300" distR="114300" simplePos="0" relativeHeight="251659264" behindDoc="0" locked="0" layoutInCell="1" allowOverlap="1" wp14:anchorId="51B53026" wp14:editId="2F050ED4">
          <wp:simplePos x="0" y="0"/>
          <wp:positionH relativeFrom="column">
            <wp:posOffset>1270</wp:posOffset>
          </wp:positionH>
          <wp:positionV relativeFrom="paragraph">
            <wp:posOffset>29210</wp:posOffset>
          </wp:positionV>
          <wp:extent cx="540000" cy="192026"/>
          <wp:effectExtent l="0" t="0" r="0" b="0"/>
          <wp:wrapNone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40000" cy="19202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822C5">
      <w:rPr>
        <w:sz w:val="16"/>
        <w:szCs w:val="16"/>
        <w:lang w:val="en-US" w:eastAsia="zh-CN"/>
      </w:rPr>
      <w:t xml:space="preserve">Content from this work may be used under the terms of </w:t>
    </w:r>
    <w:r w:rsidRPr="007D6D25">
      <w:rPr>
        <w:color w:val="0000FF"/>
        <w:sz w:val="16"/>
        <w:szCs w:val="16"/>
        <w:lang w:val="en-US" w:eastAsia="zh-CN"/>
      </w:rPr>
      <w:t xml:space="preserve">CC BY-NC 4.0 </w:t>
    </w:r>
    <w:proofErr w:type="spellStart"/>
    <w:r w:rsidRPr="006822C5">
      <w:rPr>
        <w:color w:val="0000FF"/>
        <w:sz w:val="16"/>
        <w:szCs w:val="16"/>
        <w:lang w:val="en-US" w:eastAsia="zh-CN"/>
      </w:rPr>
      <w:t>licen</w:t>
    </w:r>
    <w:r>
      <w:rPr>
        <w:color w:val="0000FF"/>
        <w:sz w:val="16"/>
        <w:szCs w:val="16"/>
        <w:lang w:val="en-US" w:eastAsia="zh-CN"/>
      </w:rPr>
      <w:t>c</w:t>
    </w:r>
    <w:r w:rsidRPr="006822C5">
      <w:rPr>
        <w:color w:val="0000FF"/>
        <w:sz w:val="16"/>
        <w:szCs w:val="16"/>
        <w:lang w:val="en-US" w:eastAsia="zh-CN"/>
      </w:rPr>
      <w:t>e</w:t>
    </w:r>
    <w:proofErr w:type="spellEnd"/>
    <w:r w:rsidRPr="007D6D25">
      <w:rPr>
        <w:color w:val="000000" w:themeColor="text1"/>
        <w:sz w:val="16"/>
        <w:szCs w:val="16"/>
        <w:lang w:val="en-US" w:eastAsia="zh-CN"/>
      </w:rPr>
      <w:t xml:space="preserve"> (</w:t>
    </w:r>
    <w:r w:rsidRPr="007129B9">
      <w:rPr>
        <w:color w:val="000000" w:themeColor="text1"/>
        <w:sz w:val="16"/>
        <w:szCs w:val="16"/>
        <w:lang w:val="en-US" w:eastAsia="zh-CN"/>
      </w:rPr>
      <w:t>https://creativecommons.org/licenses/by-nc/4.0/</w:t>
    </w:r>
    <w:r w:rsidRPr="007D6D25">
      <w:rPr>
        <w:color w:val="000000" w:themeColor="text1"/>
        <w:sz w:val="16"/>
        <w:szCs w:val="16"/>
        <w:lang w:val="en-US" w:eastAsia="zh-CN"/>
      </w:rPr>
      <w:t>).</w:t>
    </w:r>
  </w:p>
  <w:p w14:paraId="475C94FC" w14:textId="42249E9D" w:rsidR="007129B9" w:rsidRPr="007129B9" w:rsidRDefault="007129B9" w:rsidP="007129B9">
    <w:pPr>
      <w:widowControl w:val="0"/>
      <w:adjustRightInd w:val="0"/>
      <w:spacing w:afterLines="0" w:after="0"/>
      <w:ind w:leftChars="370" w:left="888"/>
      <w:rPr>
        <w:rFonts w:eastAsiaTheme="minorEastAsia"/>
        <w:color w:val="000000" w:themeColor="text1"/>
        <w:sz w:val="16"/>
        <w:szCs w:val="16"/>
        <w:lang w:val="en-US" w:eastAsia="zh-CN"/>
      </w:rPr>
    </w:pPr>
    <w:r w:rsidRPr="007129B9">
      <w:rPr>
        <w:sz w:val="16"/>
        <w:szCs w:val="16"/>
        <w:lang w:val="en-US" w:eastAsia="zh-CN"/>
      </w:rPr>
      <w:t>Published</w:t>
    </w:r>
    <w:r w:rsidRPr="007129B9">
      <w:rPr>
        <w:rFonts w:eastAsiaTheme="minorEastAsia"/>
        <w:color w:val="000000" w:themeColor="text1"/>
        <w:sz w:val="16"/>
        <w:szCs w:val="16"/>
        <w:lang w:val="en-US" w:eastAsia="zh-CN"/>
      </w:rPr>
      <w:t xml:space="preserve"> by Warwick Evans Publishing</w:t>
    </w:r>
    <w:r>
      <w:rPr>
        <w:rFonts w:eastAsiaTheme="minorEastAsia"/>
        <w:color w:val="000000" w:themeColor="text1"/>
        <w:sz w:val="16"/>
        <w:szCs w:val="16"/>
        <w:lang w:val="en-US" w:eastAsia="zh-CN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3EC6496" w14:textId="77777777" w:rsidR="00E41CEB" w:rsidRDefault="00E41CEB" w:rsidP="00713A91">
      <w:pPr>
        <w:spacing w:after="120"/>
      </w:pPr>
      <w:r>
        <w:separator/>
      </w:r>
    </w:p>
  </w:footnote>
  <w:footnote w:type="continuationSeparator" w:id="0">
    <w:p w14:paraId="05F91A10" w14:textId="77777777" w:rsidR="00E41CEB" w:rsidRDefault="00E41CEB" w:rsidP="00713A91">
      <w:pPr>
        <w:spacing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BCF31F" w14:textId="77777777" w:rsidR="00F07BDE" w:rsidRDefault="00F07BDE">
    <w:pPr>
      <w:pStyle w:val="a3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C73764" w14:textId="0713540A" w:rsidR="00F07BDE" w:rsidRPr="00EC2581" w:rsidRDefault="00F07BDE" w:rsidP="00EC2581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aa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42"/>
      <w:gridCol w:w="8886"/>
    </w:tblGrid>
    <w:tr w:rsidR="001973EA" w:rsidRPr="006F7A92" w14:paraId="495E8EC1" w14:textId="77777777" w:rsidTr="001B752D">
      <w:tc>
        <w:tcPr>
          <w:tcW w:w="742" w:type="dxa"/>
          <w:vMerge w:val="restart"/>
          <w:vAlign w:val="center"/>
        </w:tcPr>
        <w:p w14:paraId="1B880E2A" w14:textId="710B7B9D" w:rsidR="001973EA" w:rsidRPr="006F7A92" w:rsidRDefault="001832F7" w:rsidP="001973EA">
          <w:pPr>
            <w:spacing w:afterLines="0" w:after="0"/>
            <w:ind w:leftChars="-47" w:left="-113" w:rightChars="-42" w:right="-101"/>
            <w:rPr>
              <w:sz w:val="18"/>
            </w:rPr>
          </w:pPr>
          <w:r w:rsidRPr="001832F7">
            <w:rPr>
              <w:noProof/>
              <w:sz w:val="18"/>
            </w:rPr>
            <w:drawing>
              <wp:inline distT="0" distB="0" distL="0" distR="0" wp14:anchorId="1158E1EF" wp14:editId="73884249">
                <wp:extent cx="403684" cy="396000"/>
                <wp:effectExtent l="0" t="0" r="0" b="4445"/>
                <wp:docPr id="3" name="图片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 descr="C:\Users\Fangedu\Desktop\TEBMR03.emf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7217" t="18671" r="18410" b="5621"/>
                        <a:stretch/>
                      </pic:blipFill>
                      <pic:spPr bwMode="auto">
                        <a:xfrm>
                          <a:off x="0" y="0"/>
                          <a:ext cx="403684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886" w:type="dxa"/>
        </w:tcPr>
        <w:p w14:paraId="4D943268" w14:textId="3C644B4E" w:rsidR="001973EA" w:rsidRPr="006F7A92" w:rsidRDefault="005E1785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5E1785">
            <w:rPr>
              <w:sz w:val="18"/>
              <w:szCs w:val="18"/>
            </w:rPr>
            <w:t>Transactions on Economics, Business and Management Research</w:t>
          </w:r>
        </w:p>
      </w:tc>
    </w:tr>
    <w:tr w:rsidR="001973EA" w:rsidRPr="006F7A92" w14:paraId="60DE064E" w14:textId="77777777" w:rsidTr="001B752D">
      <w:tc>
        <w:tcPr>
          <w:tcW w:w="742" w:type="dxa"/>
          <w:vMerge/>
        </w:tcPr>
        <w:p w14:paraId="4B976D2F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B449392" w14:textId="73BE07F6" w:rsidR="001973EA" w:rsidRPr="006F7A92" w:rsidRDefault="006F7A92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6F7A92">
            <w:rPr>
              <w:sz w:val="18"/>
              <w:szCs w:val="18"/>
            </w:rPr>
            <w:t xml:space="preserve">ISSN: </w:t>
          </w:r>
          <w:r w:rsidR="005E1785" w:rsidRPr="005E1785">
            <w:rPr>
              <w:sz w:val="18"/>
              <w:szCs w:val="18"/>
            </w:rPr>
            <w:t xml:space="preserve">2960-1789, eISSN: </w:t>
          </w:r>
          <w:r w:rsidR="005E1785" w:rsidRPr="005E1785">
            <w:rPr>
              <w:sz w:val="18"/>
              <w:szCs w:val="18"/>
            </w:rPr>
            <w:t>2960-2254</w:t>
          </w:r>
          <w:r w:rsidR="001B752D" w:rsidRPr="006F7A92">
            <w:rPr>
              <w:sz w:val="18"/>
              <w:szCs w:val="18"/>
            </w:rPr>
            <w:t xml:space="preserve"> | Volume </w:t>
          </w:r>
          <w:r w:rsidR="001E1A9B">
            <w:rPr>
              <w:sz w:val="18"/>
              <w:szCs w:val="18"/>
            </w:rPr>
            <w:t>5</w:t>
          </w:r>
        </w:p>
      </w:tc>
    </w:tr>
    <w:tr w:rsidR="001973EA" w:rsidRPr="006F7A92" w14:paraId="7FBB6260" w14:textId="77777777" w:rsidTr="001B752D">
      <w:tc>
        <w:tcPr>
          <w:tcW w:w="742" w:type="dxa"/>
          <w:vMerge/>
        </w:tcPr>
        <w:p w14:paraId="40A4B601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9E70BC6" w14:textId="4C9CD043" w:rsidR="001973EA" w:rsidRPr="006F7A92" w:rsidRDefault="001E1A9B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>
            <w:rPr>
              <w:sz w:val="18"/>
              <w:szCs w:val="18"/>
            </w:rPr>
            <w:t>BEMS</w:t>
          </w:r>
          <w:r w:rsidR="001B752D" w:rsidRPr="006F7A92">
            <w:rPr>
              <w:sz w:val="18"/>
              <w:szCs w:val="18"/>
            </w:rPr>
            <w:t xml:space="preserve"> 202</w:t>
          </w:r>
          <w:r>
            <w:rPr>
              <w:sz w:val="18"/>
              <w:szCs w:val="18"/>
            </w:rPr>
            <w:t>4</w:t>
          </w:r>
        </w:p>
      </w:tc>
    </w:tr>
  </w:tbl>
  <w:p w14:paraId="05331C83" w14:textId="77777777" w:rsidR="001973EA" w:rsidRPr="001973EA" w:rsidRDefault="001973EA" w:rsidP="001973EA">
    <w:pPr>
      <w:spacing w:afterLines="0" w:after="0"/>
      <w:jc w:val="right"/>
      <w:rPr>
        <w:sz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2976C1"/>
    <w:multiLevelType w:val="hybridMultilevel"/>
    <w:tmpl w:val="36DAA706"/>
    <w:lvl w:ilvl="0" w:tplc="399EB1F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CD4514D"/>
    <w:multiLevelType w:val="hybridMultilevel"/>
    <w:tmpl w:val="B4F22E82"/>
    <w:lvl w:ilvl="0" w:tplc="D876D6CA">
      <w:start w:val="1"/>
      <w:numFmt w:val="decimal"/>
      <w:lvlText w:val="2.%1."/>
      <w:lvlJc w:val="left"/>
      <w:pPr>
        <w:ind w:left="420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74C5D96"/>
    <w:multiLevelType w:val="multilevel"/>
    <w:tmpl w:val="CDB8A80C"/>
    <w:lvl w:ilvl="0">
      <w:start w:val="1"/>
      <w:numFmt w:val="decimal"/>
      <w:pStyle w:val="1"/>
      <w:lvlText w:val="%1."/>
      <w:lvlJc w:val="left"/>
      <w:pPr>
        <w:ind w:left="420" w:hanging="420"/>
      </w:pPr>
    </w:lvl>
    <w:lvl w:ilvl="1">
      <w:start w:val="4"/>
      <w:numFmt w:val="decimal"/>
      <w:isLgl/>
      <w:lvlText w:val="%1.%2.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HorizontalSpacing w:val="219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77E3"/>
    <w:rsid w:val="0008460F"/>
    <w:rsid w:val="001832F7"/>
    <w:rsid w:val="001973EA"/>
    <w:rsid w:val="001B5349"/>
    <w:rsid w:val="001B6B0E"/>
    <w:rsid w:val="001B752D"/>
    <w:rsid w:val="001E1A9B"/>
    <w:rsid w:val="00292EB9"/>
    <w:rsid w:val="00353D4F"/>
    <w:rsid w:val="003564C7"/>
    <w:rsid w:val="004C2A54"/>
    <w:rsid w:val="0053237B"/>
    <w:rsid w:val="00535C1E"/>
    <w:rsid w:val="00563EBC"/>
    <w:rsid w:val="005E1785"/>
    <w:rsid w:val="00624F21"/>
    <w:rsid w:val="006400A5"/>
    <w:rsid w:val="00690CE6"/>
    <w:rsid w:val="006F7A92"/>
    <w:rsid w:val="007129B9"/>
    <w:rsid w:val="00713A91"/>
    <w:rsid w:val="00895942"/>
    <w:rsid w:val="008C7C60"/>
    <w:rsid w:val="00967260"/>
    <w:rsid w:val="00994D8D"/>
    <w:rsid w:val="00AD7522"/>
    <w:rsid w:val="00AE3EC7"/>
    <w:rsid w:val="00C124A5"/>
    <w:rsid w:val="00C5565E"/>
    <w:rsid w:val="00C8042E"/>
    <w:rsid w:val="00C82A3C"/>
    <w:rsid w:val="00C850B7"/>
    <w:rsid w:val="00CA77E3"/>
    <w:rsid w:val="00CE3105"/>
    <w:rsid w:val="00D67EE2"/>
    <w:rsid w:val="00D91F57"/>
    <w:rsid w:val="00E40299"/>
    <w:rsid w:val="00E41CEB"/>
    <w:rsid w:val="00E466BD"/>
    <w:rsid w:val="00EA0E7C"/>
    <w:rsid w:val="00EC2581"/>
    <w:rsid w:val="00F07BDE"/>
    <w:rsid w:val="00FA50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B46DC5"/>
  <w15:chartTrackingRefBased/>
  <w15:docId w15:val="{E9DAD7F3-DB12-4D01-A66D-FF2EF00DB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92EB9"/>
    <w:pPr>
      <w:autoSpaceDE w:val="0"/>
      <w:autoSpaceDN w:val="0"/>
      <w:spacing w:afterLines="50" w:after="50"/>
      <w:jc w:val="both"/>
      <w:textAlignment w:val="center"/>
    </w:pPr>
    <w:rPr>
      <w:rFonts w:ascii="Times New Roman" w:eastAsia="Times New Roman" w:hAnsi="Times New Roman" w:cs="Times New Roman"/>
      <w:kern w:val="0"/>
      <w:sz w:val="24"/>
      <w:szCs w:val="24"/>
      <w:lang w:val="de-DE" w:eastAsia="en-US"/>
    </w:rPr>
  </w:style>
  <w:style w:type="paragraph" w:styleId="1">
    <w:name w:val="heading 1"/>
    <w:basedOn w:val="a"/>
    <w:next w:val="a"/>
    <w:link w:val="10"/>
    <w:autoRedefine/>
    <w:uiPriority w:val="9"/>
    <w:qFormat/>
    <w:rsid w:val="00292EB9"/>
    <w:pPr>
      <w:keepNext/>
      <w:keepLines/>
      <w:numPr>
        <w:numId w:val="1"/>
      </w:numPr>
      <w:spacing w:before="360" w:after="120"/>
      <w:jc w:val="left"/>
      <w:outlineLvl w:val="0"/>
    </w:pPr>
    <w:rPr>
      <w:b/>
      <w:bCs/>
      <w:kern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92EB9"/>
    <w:pPr>
      <w:keepNext/>
      <w:keepLines/>
      <w:spacing w:before="240"/>
      <w:jc w:val="left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967260"/>
    <w:pPr>
      <w:keepNext/>
      <w:keepLines/>
      <w:spacing w:before="120"/>
      <w:jc w:val="left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13A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3A9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3A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3A91"/>
    <w:rPr>
      <w:sz w:val="18"/>
      <w:szCs w:val="18"/>
    </w:rPr>
  </w:style>
  <w:style w:type="paragraph" w:customStyle="1" w:styleId="TTPTitle">
    <w:name w:val="TTP Title"/>
    <w:basedOn w:val="a"/>
    <w:next w:val="TTPAuthors"/>
    <w:uiPriority w:val="99"/>
    <w:rsid w:val="00713A91"/>
    <w:pPr>
      <w:spacing w:after="120"/>
      <w:jc w:val="center"/>
    </w:pPr>
    <w:rPr>
      <w:rFonts w:ascii="Arial" w:hAnsi="Arial" w:cs="Arial"/>
      <w:b/>
      <w:bCs/>
      <w:sz w:val="30"/>
      <w:szCs w:val="30"/>
      <w:lang w:val="en-US"/>
    </w:rPr>
  </w:style>
  <w:style w:type="paragraph" w:customStyle="1" w:styleId="TTPAuthors">
    <w:name w:val="TTP Author(s)"/>
    <w:basedOn w:val="a"/>
    <w:next w:val="TTPAddress"/>
    <w:uiPriority w:val="99"/>
    <w:rsid w:val="00713A91"/>
    <w:pPr>
      <w:spacing w:before="120"/>
      <w:jc w:val="center"/>
    </w:pPr>
    <w:rPr>
      <w:rFonts w:ascii="Arial" w:hAnsi="Arial" w:cs="Arial"/>
      <w:sz w:val="28"/>
      <w:szCs w:val="28"/>
      <w:lang w:val="en-US"/>
    </w:rPr>
  </w:style>
  <w:style w:type="paragraph" w:customStyle="1" w:styleId="TTPAddress">
    <w:name w:val="TTP Address"/>
    <w:basedOn w:val="a"/>
    <w:uiPriority w:val="99"/>
    <w:rsid w:val="00713A91"/>
    <w:pPr>
      <w:spacing w:before="120"/>
      <w:jc w:val="center"/>
    </w:pPr>
    <w:rPr>
      <w:rFonts w:ascii="Arial" w:hAnsi="Arial" w:cs="Arial"/>
      <w:sz w:val="22"/>
      <w:szCs w:val="22"/>
      <w:lang w:val="en-US"/>
    </w:rPr>
  </w:style>
  <w:style w:type="paragraph" w:customStyle="1" w:styleId="TTPSectionHeading">
    <w:name w:val="TTP Section Heading"/>
    <w:basedOn w:val="a"/>
    <w:next w:val="TTPParagraph1st"/>
    <w:uiPriority w:val="99"/>
    <w:rsid w:val="00713A91"/>
    <w:pPr>
      <w:spacing w:before="360" w:after="120"/>
    </w:pPr>
    <w:rPr>
      <w:b/>
      <w:bCs/>
      <w:lang w:val="en-US"/>
    </w:rPr>
  </w:style>
  <w:style w:type="paragraph" w:customStyle="1" w:styleId="TTPParagraph1st">
    <w:name w:val="TTP Paragraph (1st)"/>
    <w:basedOn w:val="a"/>
    <w:next w:val="TTPParagraphothers"/>
    <w:uiPriority w:val="99"/>
    <w:rsid w:val="00713A91"/>
    <w:rPr>
      <w:lang w:val="en-US"/>
    </w:rPr>
  </w:style>
  <w:style w:type="paragraph" w:customStyle="1" w:styleId="TTPParagraphothers">
    <w:name w:val="TTP Paragraph (others)"/>
    <w:basedOn w:val="TTPParagraph1st"/>
    <w:uiPriority w:val="99"/>
    <w:rsid w:val="00713A91"/>
    <w:pPr>
      <w:ind w:firstLine="283"/>
    </w:pPr>
  </w:style>
  <w:style w:type="paragraph" w:customStyle="1" w:styleId="TTPReference">
    <w:name w:val="TTP Reference"/>
    <w:basedOn w:val="a"/>
    <w:uiPriority w:val="99"/>
    <w:rsid w:val="00713A91"/>
    <w:pPr>
      <w:tabs>
        <w:tab w:val="left" w:pos="426"/>
      </w:tabs>
      <w:spacing w:after="120" w:line="288" w:lineRule="atLeast"/>
    </w:pPr>
  </w:style>
  <w:style w:type="paragraph" w:customStyle="1" w:styleId="TTPKeywords">
    <w:name w:val="TTP Keywords"/>
    <w:basedOn w:val="a"/>
    <w:next w:val="TTPAbstract"/>
    <w:uiPriority w:val="99"/>
    <w:rsid w:val="00713A91"/>
    <w:pPr>
      <w:spacing w:before="360"/>
    </w:pPr>
    <w:rPr>
      <w:rFonts w:ascii="Arial" w:hAnsi="Arial" w:cs="Arial"/>
      <w:sz w:val="22"/>
      <w:szCs w:val="22"/>
      <w:lang w:val="en-US"/>
    </w:rPr>
  </w:style>
  <w:style w:type="paragraph" w:customStyle="1" w:styleId="TTPAbstract">
    <w:name w:val="TTP Abstract"/>
    <w:basedOn w:val="a"/>
    <w:next w:val="TTPSectionHeading"/>
    <w:uiPriority w:val="99"/>
    <w:rsid w:val="00713A91"/>
    <w:pPr>
      <w:spacing w:before="360"/>
    </w:pPr>
    <w:rPr>
      <w:lang w:val="en-US"/>
    </w:rPr>
  </w:style>
  <w:style w:type="paragraph" w:customStyle="1" w:styleId="TTPEquation">
    <w:name w:val="TTP Equation"/>
    <w:basedOn w:val="a"/>
    <w:next w:val="TTPParagraph1st"/>
    <w:uiPriority w:val="99"/>
    <w:rsid w:val="00713A91"/>
    <w:pPr>
      <w:tabs>
        <w:tab w:val="right" w:pos="9923"/>
      </w:tabs>
      <w:spacing w:before="240" w:after="240"/>
      <w:ind w:left="284" w:right="-11"/>
    </w:pPr>
  </w:style>
  <w:style w:type="character" w:styleId="a7">
    <w:name w:val="Hyperlink"/>
    <w:uiPriority w:val="99"/>
    <w:rsid w:val="00713A91"/>
    <w:rPr>
      <w:rFonts w:cs="Times New Roman"/>
      <w:color w:val="0000FF"/>
      <w:u w:val="single"/>
    </w:rPr>
  </w:style>
  <w:style w:type="character" w:customStyle="1" w:styleId="10">
    <w:name w:val="标题 1 字符"/>
    <w:basedOn w:val="a0"/>
    <w:link w:val="1"/>
    <w:uiPriority w:val="9"/>
    <w:rsid w:val="00292EB9"/>
    <w:rPr>
      <w:rFonts w:ascii="Times New Roman" w:eastAsia="Times New Roman" w:hAnsi="Times New Roman" w:cs="Times New Roman"/>
      <w:b/>
      <w:bCs/>
      <w:kern w:val="44"/>
      <w:sz w:val="24"/>
      <w:szCs w:val="24"/>
      <w:lang w:val="de-DE" w:eastAsia="en-US"/>
    </w:rPr>
  </w:style>
  <w:style w:type="paragraph" w:styleId="a8">
    <w:name w:val="Title"/>
    <w:basedOn w:val="a"/>
    <w:next w:val="a"/>
    <w:link w:val="a9"/>
    <w:uiPriority w:val="10"/>
    <w:qFormat/>
    <w:rsid w:val="00292EB9"/>
    <w:pPr>
      <w:spacing w:before="240" w:afterLines="0" w:after="240"/>
      <w:jc w:val="center"/>
      <w:outlineLvl w:val="0"/>
    </w:pPr>
    <w:rPr>
      <w:rFonts w:ascii="Arial" w:eastAsia="Arial" w:hAnsi="Arial" w:cs="Arial"/>
      <w:b/>
      <w:bCs/>
      <w:sz w:val="30"/>
      <w:szCs w:val="30"/>
    </w:rPr>
  </w:style>
  <w:style w:type="character" w:customStyle="1" w:styleId="a9">
    <w:name w:val="标题 字符"/>
    <w:basedOn w:val="a0"/>
    <w:link w:val="a8"/>
    <w:uiPriority w:val="10"/>
    <w:rsid w:val="00292EB9"/>
    <w:rPr>
      <w:rFonts w:ascii="Arial" w:eastAsia="Arial" w:hAnsi="Arial" w:cs="Arial"/>
      <w:b/>
      <w:bCs/>
      <w:kern w:val="0"/>
      <w:sz w:val="30"/>
      <w:szCs w:val="30"/>
      <w:lang w:val="de-DE" w:eastAsia="en-US"/>
    </w:rPr>
  </w:style>
  <w:style w:type="character" w:customStyle="1" w:styleId="20">
    <w:name w:val="标题 2 字符"/>
    <w:basedOn w:val="a0"/>
    <w:link w:val="2"/>
    <w:uiPriority w:val="9"/>
    <w:rsid w:val="00292EB9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character" w:customStyle="1" w:styleId="30">
    <w:name w:val="标题 3 字符"/>
    <w:basedOn w:val="a0"/>
    <w:link w:val="3"/>
    <w:uiPriority w:val="9"/>
    <w:rsid w:val="00967260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table" w:styleId="aa">
    <w:name w:val="Table Grid"/>
    <w:basedOn w:val="a1"/>
    <w:uiPriority w:val="39"/>
    <w:rsid w:val="0096726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2">
    <w:name w:val="Grid Table 4 Accent 2"/>
    <w:basedOn w:val="a1"/>
    <w:uiPriority w:val="49"/>
    <w:rsid w:val="00E40299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styleId="ab">
    <w:name w:val="Unresolved Mention"/>
    <w:basedOn w:val="a0"/>
    <w:uiPriority w:val="99"/>
    <w:semiHidden/>
    <w:unhideWhenUsed/>
    <w:rsid w:val="007129B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313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3C9CBA-38D3-45D0-BFA0-B04049E428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3</Pages>
  <Words>810</Words>
  <Characters>4617</Characters>
  <Application>Microsoft Office Word</Application>
  <DocSecurity>0</DocSecurity>
  <Lines>38</Lines>
  <Paragraphs>10</Paragraphs>
  <ScaleCrop>false</ScaleCrop>
  <Company/>
  <LinksUpToDate>false</LinksUpToDate>
  <CharactersWithSpaces>5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P</dc:creator>
  <cp:keywords/>
  <dc:description/>
  <cp:lastModifiedBy>edu</cp:lastModifiedBy>
  <cp:revision>18</cp:revision>
  <cp:lastPrinted>2023-08-06T01:19:00Z</cp:lastPrinted>
  <dcterms:created xsi:type="dcterms:W3CDTF">2023-06-29T01:14:00Z</dcterms:created>
  <dcterms:modified xsi:type="dcterms:W3CDTF">2024-01-02T05:16:00Z</dcterms:modified>
</cp:coreProperties>
</file>